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273FD" w:rsidRPr="001273FD" w:rsidRDefault="001273FD" w:rsidP="004040BC">
      <w:pPr>
        <w:jc w:val="center"/>
        <w:rPr>
          <w:rFonts w:ascii="Times New Roman" w:eastAsia="黑体" w:hAnsi="Times New Roman" w:cs="Times New Roman"/>
          <w:b/>
          <w:sz w:val="36"/>
          <w:szCs w:val="36"/>
        </w:rPr>
      </w:pPr>
      <w:r w:rsidRPr="001273FD">
        <w:rPr>
          <w:rFonts w:ascii="Times New Roman" w:eastAsia="黑体" w:hAnsi="Times New Roman" w:cs="Times New Roman"/>
          <w:b/>
          <w:sz w:val="36"/>
          <w:szCs w:val="36"/>
        </w:rPr>
        <w:t>《机械动力学》作业</w:t>
      </w:r>
      <w:r w:rsidR="00F24886">
        <w:rPr>
          <w:rFonts w:ascii="Times New Roman" w:eastAsia="黑体" w:hAnsi="Times New Roman" w:cs="Times New Roman"/>
          <w:b/>
          <w:sz w:val="36"/>
          <w:szCs w:val="36"/>
        </w:rPr>
        <w:t>（</w:t>
      </w:r>
      <w:r w:rsidRPr="001273FD">
        <w:rPr>
          <w:rFonts w:ascii="Times New Roman" w:eastAsia="黑体" w:hAnsi="Times New Roman" w:cs="Times New Roman"/>
          <w:b/>
          <w:sz w:val="36"/>
          <w:szCs w:val="36"/>
        </w:rPr>
        <w:t>一</w:t>
      </w:r>
      <w:r w:rsidR="00F24886">
        <w:rPr>
          <w:rFonts w:ascii="Times New Roman" w:eastAsia="黑体" w:hAnsi="Times New Roman" w:cs="Times New Roman"/>
          <w:b/>
          <w:sz w:val="36"/>
          <w:szCs w:val="36"/>
        </w:rPr>
        <w:t>）</w:t>
      </w:r>
      <w:r w:rsidR="004040BC">
        <w:rPr>
          <w:rFonts w:ascii="Times New Roman" w:eastAsia="黑体" w:hAnsi="Times New Roman" w:cs="Times New Roman"/>
          <w:b/>
          <w:sz w:val="36"/>
          <w:szCs w:val="36"/>
        </w:rPr>
        <w:t xml:space="preserve">   20</w:t>
      </w:r>
      <w:r w:rsidR="009E5D19">
        <w:rPr>
          <w:rFonts w:ascii="Times New Roman" w:eastAsia="黑体" w:hAnsi="Times New Roman" w:cs="Times New Roman" w:hint="eastAsia"/>
          <w:b/>
          <w:sz w:val="36"/>
          <w:szCs w:val="36"/>
        </w:rPr>
        <w:t>2</w:t>
      </w:r>
      <w:r w:rsidR="003E32EA">
        <w:rPr>
          <w:rFonts w:ascii="Times New Roman" w:eastAsia="黑体" w:hAnsi="Times New Roman" w:cs="Times New Roman"/>
          <w:b/>
          <w:sz w:val="36"/>
          <w:szCs w:val="36"/>
        </w:rPr>
        <w:t>2</w:t>
      </w:r>
      <w:r w:rsidRPr="001273FD">
        <w:rPr>
          <w:rFonts w:ascii="Times New Roman" w:eastAsia="黑体" w:hAnsi="Times New Roman" w:cs="Times New Roman"/>
          <w:b/>
          <w:sz w:val="36"/>
          <w:szCs w:val="36"/>
        </w:rPr>
        <w:t>年</w:t>
      </w:r>
      <w:r w:rsidR="009E5D19">
        <w:rPr>
          <w:rFonts w:ascii="Times New Roman" w:eastAsia="黑体" w:hAnsi="Times New Roman" w:cs="Times New Roman" w:hint="eastAsia"/>
          <w:b/>
          <w:sz w:val="36"/>
          <w:szCs w:val="36"/>
        </w:rPr>
        <w:t>3</w:t>
      </w:r>
      <w:r w:rsidRPr="001273FD">
        <w:rPr>
          <w:rFonts w:ascii="Times New Roman" w:eastAsia="黑体" w:hAnsi="Times New Roman" w:cs="Times New Roman"/>
          <w:b/>
          <w:sz w:val="36"/>
          <w:szCs w:val="36"/>
        </w:rPr>
        <w:t>月</w:t>
      </w:r>
      <w:r w:rsidR="009E5D19">
        <w:rPr>
          <w:rFonts w:ascii="Times New Roman" w:eastAsia="黑体" w:hAnsi="Times New Roman" w:cs="Times New Roman" w:hint="eastAsia"/>
          <w:b/>
          <w:sz w:val="36"/>
          <w:szCs w:val="36"/>
        </w:rPr>
        <w:t>1</w:t>
      </w:r>
      <w:r w:rsidR="003E32EA">
        <w:rPr>
          <w:rFonts w:ascii="Times New Roman" w:eastAsia="黑体" w:hAnsi="Times New Roman" w:cs="Times New Roman"/>
          <w:b/>
          <w:sz w:val="36"/>
          <w:szCs w:val="36"/>
        </w:rPr>
        <w:t>4</w:t>
      </w:r>
      <w:r w:rsidRPr="001273FD">
        <w:rPr>
          <w:rFonts w:ascii="Times New Roman" w:eastAsia="黑体" w:hAnsi="Times New Roman" w:cs="Times New Roman"/>
          <w:b/>
          <w:sz w:val="36"/>
          <w:szCs w:val="36"/>
        </w:rPr>
        <w:t>日</w:t>
      </w:r>
    </w:p>
    <w:p w:rsidR="001273FD" w:rsidRDefault="001273FD" w:rsidP="004040BC">
      <w:pPr>
        <w:jc w:val="right"/>
        <w:rPr>
          <w:rFonts w:ascii="Times New Roman" w:eastAsia="黑体" w:hAnsi="Times New Roman" w:cs="Times New Roman"/>
          <w:b/>
          <w:sz w:val="28"/>
          <w:szCs w:val="28"/>
        </w:rPr>
      </w:pPr>
      <w:r w:rsidRPr="001273FD">
        <w:rPr>
          <w:rFonts w:ascii="Times New Roman" w:eastAsia="黑体" w:hAnsi="Times New Roman" w:cs="Times New Roman" w:hint="eastAsia"/>
          <w:b/>
          <w:sz w:val="28"/>
          <w:szCs w:val="28"/>
        </w:rPr>
        <w:t>姓名</w:t>
      </w:r>
      <w:r>
        <w:rPr>
          <w:rFonts w:ascii="Times New Roman" w:eastAsia="黑体" w:hAnsi="Times New Roman" w:cs="Times New Roman" w:hint="eastAsia"/>
          <w:b/>
          <w:sz w:val="28"/>
          <w:szCs w:val="28"/>
        </w:rPr>
        <w:t>__________</w:t>
      </w:r>
      <w:r w:rsidRPr="001273FD">
        <w:rPr>
          <w:rFonts w:ascii="Times New Roman" w:eastAsia="黑体" w:hAnsi="Times New Roman" w:cs="Times New Roman" w:hint="eastAsia"/>
          <w:b/>
          <w:sz w:val="28"/>
          <w:szCs w:val="28"/>
        </w:rPr>
        <w:t>班级</w:t>
      </w:r>
      <w:r>
        <w:rPr>
          <w:rFonts w:ascii="Times New Roman" w:eastAsia="黑体" w:hAnsi="Times New Roman" w:cs="Times New Roman" w:hint="eastAsia"/>
          <w:b/>
          <w:sz w:val="28"/>
          <w:szCs w:val="28"/>
        </w:rPr>
        <w:t>___________</w:t>
      </w:r>
      <w:r w:rsidRPr="001273FD">
        <w:rPr>
          <w:rFonts w:ascii="Times New Roman" w:eastAsia="黑体" w:hAnsi="Times New Roman" w:cs="Times New Roman" w:hint="eastAsia"/>
          <w:b/>
          <w:sz w:val="28"/>
          <w:szCs w:val="28"/>
        </w:rPr>
        <w:t>学号</w:t>
      </w:r>
      <w:r>
        <w:rPr>
          <w:rFonts w:ascii="Times New Roman" w:eastAsia="黑体" w:hAnsi="Times New Roman" w:cs="Times New Roman" w:hint="eastAsia"/>
          <w:b/>
          <w:sz w:val="28"/>
          <w:szCs w:val="28"/>
        </w:rPr>
        <w:t>____________</w:t>
      </w:r>
    </w:p>
    <w:p w:rsidR="00457D5A" w:rsidRDefault="00457D5A" w:rsidP="004040BC">
      <w:pPr>
        <w:jc w:val="right"/>
        <w:rPr>
          <w:rFonts w:ascii="Times New Roman" w:eastAsia="黑体" w:hAnsi="Times New Roman" w:cs="Times New Roman"/>
          <w:b/>
          <w:sz w:val="28"/>
          <w:szCs w:val="28"/>
        </w:rPr>
      </w:pPr>
    </w:p>
    <w:p w:rsidR="003E32EA" w:rsidRPr="003E32EA" w:rsidRDefault="002B4ECF" w:rsidP="003E32EA">
      <w:pPr>
        <w:pStyle w:val="a4"/>
        <w:numPr>
          <w:ilvl w:val="0"/>
          <w:numId w:val="6"/>
        </w:numPr>
        <w:autoSpaceDE w:val="0"/>
        <w:autoSpaceDN w:val="0"/>
        <w:adjustRightInd w:val="0"/>
        <w:spacing w:line="288" w:lineRule="auto"/>
        <w:ind w:firstLineChars="0"/>
        <w:jc w:val="left"/>
        <w:rPr>
          <w:rFonts w:ascii="宋体" w:eastAsia="宋体" w:hAnsi="Times New Roman" w:cs="宋体"/>
          <w:kern w:val="0"/>
          <w:szCs w:val="21"/>
        </w:rPr>
      </w:pPr>
      <w:r w:rsidRPr="003E32EA">
        <w:rPr>
          <w:rFonts w:ascii="Times New Roman" w:eastAsia="宋体" w:hAnsi="Times New Roman" w:cs="Times New Roman"/>
          <w:noProof/>
          <w:szCs w:val="21"/>
        </w:rPr>
        <mc:AlternateContent>
          <mc:Choice Requires="wpg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3867556</wp:posOffset>
                </wp:positionH>
                <wp:positionV relativeFrom="paragraph">
                  <wp:posOffset>1155340</wp:posOffset>
                </wp:positionV>
                <wp:extent cx="1165225" cy="1249680"/>
                <wp:effectExtent l="0" t="0" r="15875" b="26670"/>
                <wp:wrapTopAndBottom/>
                <wp:docPr id="2518" name="组合 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65225" cy="1249680"/>
                          <a:chOff x="0" y="0"/>
                          <a:chExt cx="1165225" cy="1249680"/>
                        </a:xfrm>
                      </wpg:grpSpPr>
                      <wps:wsp>
                        <wps:cNvPr id="2519" name="Line 10"/>
                        <wps:cNvCnPr>
                          <a:cxnSpLocks noChangeShapeType="1"/>
                        </wps:cNvCnPr>
                        <wps:spPr bwMode="auto">
                          <a:xfrm>
                            <a:off x="229663" y="72302"/>
                            <a:ext cx="781050" cy="0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2520" name="组合 76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1165225" cy="1249680"/>
                            <a:chOff x="0" y="0"/>
                            <a:chExt cx="1165225" cy="1249680"/>
                          </a:xfrm>
                        </wpg:grpSpPr>
                        <wpg:grpSp>
                          <wpg:cNvPr id="2521" name="组合 75"/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1165225" cy="1249680"/>
                              <a:chOff x="0" y="0"/>
                              <a:chExt cx="1165225" cy="1249680"/>
                            </a:xfrm>
                          </wpg:grpSpPr>
                          <wps:wsp>
                            <wps:cNvPr id="2522" name="Text Box 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25805" y="462915"/>
                                <a:ext cx="439420" cy="2838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E32EA" w:rsidRPr="00684286" w:rsidRDefault="003E32EA" w:rsidP="003E32EA">
                                  <w:pPr>
                                    <w:spacing w:line="160" w:lineRule="exact"/>
                                    <w:jc w:val="right"/>
                                    <w:rPr>
                                      <w:i/>
                                      <w:sz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i/>
                                      <w:sz w:val="18"/>
                                    </w:rPr>
                                    <w:t>W</w:t>
                                  </w:r>
                                  <w:r>
                                    <w:rPr>
                                      <w:i/>
                                      <w:sz w:val="18"/>
                                      <w:vertAlign w:val="subscript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23" name="Text Box 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25805" y="965835"/>
                                <a:ext cx="439420" cy="2838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E32EA" w:rsidRPr="00684286" w:rsidRDefault="003E32EA" w:rsidP="003E32EA">
                                  <w:pPr>
                                    <w:spacing w:line="160" w:lineRule="exact"/>
                                    <w:jc w:val="right"/>
                                    <w:rPr>
                                      <w:i/>
                                      <w:sz w:val="18"/>
                                      <w:vertAlign w:val="subscript"/>
                                    </w:rPr>
                                  </w:pPr>
                                  <w:r w:rsidRPr="00684286">
                                    <w:rPr>
                                      <w:i/>
                                      <w:sz w:val="18"/>
                                    </w:rPr>
                                    <w:t>W</w:t>
                                  </w:r>
                                  <w:r>
                                    <w:rPr>
                                      <w:i/>
                                      <w:sz w:val="18"/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24" name="Text Box 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28650" y="200025"/>
                                <a:ext cx="266700" cy="29146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E32EA" w:rsidRPr="00684286" w:rsidRDefault="003E32EA" w:rsidP="003E32EA">
                                  <w:pPr>
                                    <w:spacing w:line="160" w:lineRule="exact"/>
                                    <w:rPr>
                                      <w:i/>
                                      <w:sz w:val="18"/>
                                    </w:rPr>
                                  </w:pPr>
                                  <w:proofErr w:type="gramStart"/>
                                  <w:r w:rsidRPr="00684286">
                                    <w:rPr>
                                      <w:i/>
                                      <w:sz w:val="18"/>
                                    </w:rPr>
                                    <w:t>k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25" name="Line 6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08610" y="0"/>
                                <a:ext cx="72000" cy="720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26" name="Line 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22910" y="0"/>
                                <a:ext cx="72000" cy="720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27" name="Line 8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37210" y="0"/>
                                <a:ext cx="72000" cy="720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28" name="Line 9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651510" y="0"/>
                                <a:ext cx="72000" cy="720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29" name="Freeform 18"/>
                            <wps:cNvSpPr>
                              <a:spLocks/>
                            </wps:cNvSpPr>
                            <wps:spPr bwMode="auto">
                              <a:xfrm>
                                <a:off x="600075" y="78814"/>
                                <a:ext cx="75565" cy="439200"/>
                              </a:xfrm>
                              <a:custGeom>
                                <a:avLst/>
                                <a:gdLst>
                                  <a:gd name="T0" fmla="*/ 46778 w 630"/>
                                  <a:gd name="T1" fmla="*/ 0 h 1872"/>
                                  <a:gd name="T2" fmla="*/ 46778 w 630"/>
                                  <a:gd name="T3" fmla="*/ 36600 h 1872"/>
                                  <a:gd name="T4" fmla="*/ 3598 w 630"/>
                                  <a:gd name="T5" fmla="*/ 73200 h 1872"/>
                                  <a:gd name="T6" fmla="*/ 68368 w 630"/>
                                  <a:gd name="T7" fmla="*/ 73200 h 1872"/>
                                  <a:gd name="T8" fmla="*/ 3598 w 630"/>
                                  <a:gd name="T9" fmla="*/ 109800 h 1872"/>
                                  <a:gd name="T10" fmla="*/ 68368 w 630"/>
                                  <a:gd name="T11" fmla="*/ 146400 h 1872"/>
                                  <a:gd name="T12" fmla="*/ 3598 w 630"/>
                                  <a:gd name="T13" fmla="*/ 183000 h 1872"/>
                                  <a:gd name="T14" fmla="*/ 68368 w 630"/>
                                  <a:gd name="T15" fmla="*/ 219600 h 1872"/>
                                  <a:gd name="T16" fmla="*/ 3598 w 630"/>
                                  <a:gd name="T17" fmla="*/ 256200 h 1872"/>
                                  <a:gd name="T18" fmla="*/ 68368 w 630"/>
                                  <a:gd name="T19" fmla="*/ 292800 h 1872"/>
                                  <a:gd name="T20" fmla="*/ 3598 w 630"/>
                                  <a:gd name="T21" fmla="*/ 329400 h 1872"/>
                                  <a:gd name="T22" fmla="*/ 68368 w 630"/>
                                  <a:gd name="T23" fmla="*/ 366000 h 1872"/>
                                  <a:gd name="T24" fmla="*/ 46778 w 630"/>
                                  <a:gd name="T25" fmla="*/ 366000 h 1872"/>
                                  <a:gd name="T26" fmla="*/ 46778 w 630"/>
                                  <a:gd name="T27" fmla="*/ 439200 h 1872"/>
                                  <a:gd name="T28" fmla="*/ 0 60000 65536"/>
                                  <a:gd name="T29" fmla="*/ 0 60000 65536"/>
                                  <a:gd name="T30" fmla="*/ 0 60000 65536"/>
                                  <a:gd name="T31" fmla="*/ 0 60000 65536"/>
                                  <a:gd name="T32" fmla="*/ 0 60000 65536"/>
                                  <a:gd name="T33" fmla="*/ 0 60000 65536"/>
                                  <a:gd name="T34" fmla="*/ 0 60000 65536"/>
                                  <a:gd name="T35" fmla="*/ 0 60000 65536"/>
                                  <a:gd name="T36" fmla="*/ 0 60000 65536"/>
                                  <a:gd name="T37" fmla="*/ 0 60000 65536"/>
                                  <a:gd name="T38" fmla="*/ 0 60000 65536"/>
                                  <a:gd name="T39" fmla="*/ 0 60000 65536"/>
                                  <a:gd name="T40" fmla="*/ 0 60000 65536"/>
                                  <a:gd name="T41" fmla="*/ 0 60000 65536"/>
                                </a:gdLst>
                                <a:ahLst/>
                                <a:cxnLst>
                                  <a:cxn ang="T28">
                                    <a:pos x="T0" y="T1"/>
                                  </a:cxn>
                                  <a:cxn ang="T29">
                                    <a:pos x="T2" y="T3"/>
                                  </a:cxn>
                                  <a:cxn ang="T30">
                                    <a:pos x="T4" y="T5"/>
                                  </a:cxn>
                                  <a:cxn ang="T31">
                                    <a:pos x="T6" y="T7"/>
                                  </a:cxn>
                                  <a:cxn ang="T32">
                                    <a:pos x="T8" y="T9"/>
                                  </a:cxn>
                                  <a:cxn ang="T33">
                                    <a:pos x="T10" y="T11"/>
                                  </a:cxn>
                                  <a:cxn ang="T34">
                                    <a:pos x="T12" y="T13"/>
                                  </a:cxn>
                                  <a:cxn ang="T35">
                                    <a:pos x="T14" y="T15"/>
                                  </a:cxn>
                                  <a:cxn ang="T36">
                                    <a:pos x="T16" y="T17"/>
                                  </a:cxn>
                                  <a:cxn ang="T37">
                                    <a:pos x="T18" y="T19"/>
                                  </a:cxn>
                                  <a:cxn ang="T38">
                                    <a:pos x="T20" y="T21"/>
                                  </a:cxn>
                                  <a:cxn ang="T39">
                                    <a:pos x="T22" y="T23"/>
                                  </a:cxn>
                                  <a:cxn ang="T40">
                                    <a:pos x="T24" y="T25"/>
                                  </a:cxn>
                                  <a:cxn ang="T41">
                                    <a:pos x="T26" y="T27"/>
                                  </a:cxn>
                                </a:cxnLst>
                                <a:rect l="0" t="0" r="r" b="b"/>
                                <a:pathLst>
                                  <a:path w="630" h="1872">
                                    <a:moveTo>
                                      <a:pt x="390" y="0"/>
                                    </a:moveTo>
                                    <a:cubicBezTo>
                                      <a:pt x="420" y="52"/>
                                      <a:pt x="450" y="104"/>
                                      <a:pt x="390" y="156"/>
                                    </a:cubicBezTo>
                                    <a:cubicBezTo>
                                      <a:pt x="330" y="208"/>
                                      <a:pt x="0" y="286"/>
                                      <a:pt x="30" y="312"/>
                                    </a:cubicBezTo>
                                    <a:cubicBezTo>
                                      <a:pt x="60" y="338"/>
                                      <a:pt x="570" y="286"/>
                                      <a:pt x="570" y="312"/>
                                    </a:cubicBezTo>
                                    <a:cubicBezTo>
                                      <a:pt x="570" y="338"/>
                                      <a:pt x="30" y="416"/>
                                      <a:pt x="30" y="468"/>
                                    </a:cubicBezTo>
                                    <a:cubicBezTo>
                                      <a:pt x="30" y="520"/>
                                      <a:pt x="570" y="572"/>
                                      <a:pt x="570" y="624"/>
                                    </a:cubicBezTo>
                                    <a:cubicBezTo>
                                      <a:pt x="570" y="676"/>
                                      <a:pt x="30" y="728"/>
                                      <a:pt x="30" y="780"/>
                                    </a:cubicBezTo>
                                    <a:cubicBezTo>
                                      <a:pt x="30" y="832"/>
                                      <a:pt x="570" y="884"/>
                                      <a:pt x="570" y="936"/>
                                    </a:cubicBezTo>
                                    <a:cubicBezTo>
                                      <a:pt x="570" y="988"/>
                                      <a:pt x="30" y="1040"/>
                                      <a:pt x="30" y="1092"/>
                                    </a:cubicBezTo>
                                    <a:cubicBezTo>
                                      <a:pt x="30" y="1144"/>
                                      <a:pt x="570" y="1196"/>
                                      <a:pt x="570" y="1248"/>
                                    </a:cubicBezTo>
                                    <a:cubicBezTo>
                                      <a:pt x="570" y="1300"/>
                                      <a:pt x="30" y="1352"/>
                                      <a:pt x="30" y="1404"/>
                                    </a:cubicBezTo>
                                    <a:cubicBezTo>
                                      <a:pt x="30" y="1456"/>
                                      <a:pt x="510" y="1534"/>
                                      <a:pt x="570" y="1560"/>
                                    </a:cubicBezTo>
                                    <a:cubicBezTo>
                                      <a:pt x="630" y="1586"/>
                                      <a:pt x="420" y="1508"/>
                                      <a:pt x="390" y="1560"/>
                                    </a:cubicBezTo>
                                    <a:cubicBezTo>
                                      <a:pt x="360" y="1612"/>
                                      <a:pt x="390" y="1820"/>
                                      <a:pt x="390" y="1872"/>
                                    </a:cubicBezTo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30" name="Text Box 1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11480" y="451485"/>
                                <a:ext cx="457200" cy="205740"/>
                              </a:xfrm>
                              <a:prstGeom prst="rect">
                                <a:avLst/>
                              </a:prstGeom>
                              <a:blipFill dpi="0" rotWithShape="0">
                                <a:blip r:embed="rId7"/>
                                <a:srcRect/>
                                <a:tile tx="0" ty="0" sx="100000" sy="100000" flip="none" algn="tl"/>
                              </a:blipFill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E32EA" w:rsidRPr="0068587C" w:rsidRDefault="003E32EA" w:rsidP="003E32EA">
                                  <w:pPr>
                                    <w:spacing w:line="240" w:lineRule="exact"/>
                                    <w:jc w:val="center"/>
                                    <w:rPr>
                                      <w:i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31" name="Line 2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754380" y="1905"/>
                                <a:ext cx="72000" cy="720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32" name="Line 28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868757" y="1905"/>
                                <a:ext cx="72000" cy="720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33" name="Text Box 3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725805"/>
                                <a:ext cx="266700" cy="29146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E32EA" w:rsidRPr="00684286" w:rsidRDefault="003E32EA" w:rsidP="003E32EA">
                                  <w:pPr>
                                    <w:spacing w:line="160" w:lineRule="exact"/>
                                    <w:rPr>
                                      <w:i/>
                                    </w:rPr>
                                  </w:pPr>
                                  <w:proofErr w:type="gramStart"/>
                                  <w:r w:rsidRPr="00684286">
                                    <w:rPr>
                                      <w:i/>
                                    </w:rPr>
                                    <w:t>h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34" name="矩形 6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2930" y="451485"/>
                                <a:ext cx="139903" cy="2057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535" name="矩形 7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2910" y="971550"/>
                                <a:ext cx="459182" cy="2057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s:wsp>
                          <wps:cNvPr id="2536" name="直接连接符 7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54305" y="657225"/>
                              <a:ext cx="297180" cy="0"/>
                            </a:xfrm>
                            <a:prstGeom prst="line">
                              <a:avLst/>
                            </a:prstGeom>
                            <a:noFill/>
                            <a:ln w="6350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37" name="直接连接符 7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60020" y="965835"/>
                              <a:ext cx="297180" cy="0"/>
                            </a:xfrm>
                            <a:prstGeom prst="line">
                              <a:avLst/>
                            </a:prstGeom>
                            <a:noFill/>
                            <a:ln w="6350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38" name="直接连接符 7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17170" y="657225"/>
                              <a:ext cx="0" cy="307239"/>
                            </a:xfrm>
                            <a:prstGeom prst="line">
                              <a:avLst/>
                            </a:prstGeom>
                            <a:noFill/>
                            <a:ln w="6350" algn="ctr">
                              <a:solidFill>
                                <a:srgbClr val="000000"/>
                              </a:solidFill>
                              <a:miter lim="800000"/>
                              <a:headEnd type="stealth" w="sm" len="med"/>
                              <a:tailEnd type="stealth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39" name="Line 2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51510" y="451485"/>
                              <a:ext cx="0" cy="52200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78" o:spid="_x0000_s1026" style="position:absolute;left:0;text-align:left;margin-left:304.55pt;margin-top:90.95pt;width:91.75pt;height:98.4pt;z-index:251656704" coordsize="11652,1249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">
                <v:line id="Line 10" o:spid="_x0000_s1027" style="position:absolute;visibility:visible;mso-wrap-style:square" from="2296,723" to="10107,7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iuUncQAAADdAAAADwAAAGRycy9kb3ducmV2LnhtbESP0WrCQBRE3wv+w3IF3+omSoNGVxGp&#10;IBRKjX7ANXtNgrt3Q3Zr4t93C4U+DjNzhllvB2vEgzrfOFaQThMQxKXTDVcKLufD6wKED8gajWNS&#10;8CQP283oZY25dj2f6FGESkQI+xwV1CG0uZS+rMmin7qWOHo311kMUXaV1B32EW6NnCVJJi02HBdq&#10;bGlfU3kvvq2C/qs4DJ8fTtuL22eNydLr/N0oNRkPuxWIQEP4D/+1j1rB7C1dwu+b+ATk5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K5SdxAAAAN0AAAAPAAAAAAAAAAAA&#10;AAAAAKECAABkcnMvZG93bnJldi54bWxQSwUGAAAAAAQABAD5AAAAkgMAAAAA&#10;" strokeweight="1.25pt"/>
                <v:group id="组合 76" o:spid="_x0000_s1028" style="position:absolute;width:11652;height:12496" coordsize="11652,124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wK+uWwwAAAN0AAAAP&#10;AAAAAAAAAAAAAAAAAKoCAABkcnMvZG93bnJldi54bWxQSwUGAAAAAAQABAD6AAAAmgMAAAAA&#10;">
                  <v:group id="组合 75" o:spid="_x0000_s1029" style="position:absolute;width:11652;height:12496" coordsize="11652,124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9nTg3FAAAA3QAA&#10;AA8AAAAAAAAAAAAAAAAAqgIAAGRycy9kb3ducmV2LnhtbFBLBQYAAAAABAAEAPoAAACcAwAAAAA=&#10;"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3" o:spid="_x0000_s1030" type="#_x0000_t202" style="position:absolute;left:7258;top:4629;width:4394;height:28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sqoaMQA&#10;AADdAAAADwAAAGRycy9kb3ducmV2LnhtbESPT4vCMBTE78J+h/AEL7KmBpSlaxSRXdarfy57ezTP&#10;tti8tE201U9vBMHjMDO/YRar3lbiSq0vHWuYThIQxJkzJecajoffzy8QPiAbrByThht5WC0/BgtM&#10;jet4R9d9yEWEsE9RQxFCnUrps4Is+omriaN3cq3FEGWbS9NiF+G2kipJ5tJiyXGhwJo2BWXn/cVq&#10;cN3PzTpqEjX+v9u/zbrZnVSj9WjYr79BBOrDO/xqb40GNVMKnm/iE5DL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7KqGjEAAAA3QAAAA8AAAAAAAAAAAAAAAAAmAIAAGRycy9k&#10;b3ducmV2LnhtbFBLBQYAAAAABAAEAPUAAACJAwAAAAA=&#10;" strokecolor="white">
                      <v:textbox>
                        <w:txbxContent>
                          <w:p w:rsidR="003E32EA" w:rsidRPr="00684286" w:rsidRDefault="003E32EA" w:rsidP="003E32EA">
                            <w:pPr>
                              <w:spacing w:line="160" w:lineRule="exact"/>
                              <w:jc w:val="right"/>
                              <w:rPr>
                                <w:i/>
                                <w:sz w:val="18"/>
                                <w:vertAlign w:val="subscript"/>
                              </w:rPr>
                            </w:pPr>
                            <w:r>
                              <w:rPr>
                                <w:i/>
                                <w:sz w:val="18"/>
                              </w:rPr>
                              <w:t>W</w:t>
                            </w:r>
                            <w:r>
                              <w:rPr>
                                <w:i/>
                                <w:sz w:val="18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3" o:spid="_x0000_s1031" type="#_x0000_t202" style="position:absolute;left:7258;top:9658;width:4394;height:28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YYN88UA&#10;AADdAAAADwAAAGRycy9kb3ducmV2LnhtbESPzWsCMRTE74X+D+EVeik124ilrEYRUerVj0tvj83b&#10;D9y87G5Sd/WvN4LgcZiZ3zCzxWBrcabOV441fI0SEMSZMxUXGo6HzecPCB+QDdaOScOFPCzmry8z&#10;TI3reUfnfShEhLBPUUMZQpNK6bOSLPqRa4ijl7vOYoiyK6TpsI9wW0uVJN/SYsVxocSGViVlp/2/&#10;1eD69cU6ahP18Xe1v6tlu8tVq/X727Ccggg0hGf40d4aDWqixnB/E5+An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hg3zxQAAAN0AAAAPAAAAAAAAAAAAAAAAAJgCAABkcnMv&#10;ZG93bnJldi54bWxQSwUGAAAAAAQABAD1AAAAigMAAAAA&#10;" strokecolor="white">
                      <v:textbox>
                        <w:txbxContent>
                          <w:p w:rsidR="003E32EA" w:rsidRPr="00684286" w:rsidRDefault="003E32EA" w:rsidP="003E32EA">
                            <w:pPr>
                              <w:spacing w:line="160" w:lineRule="exact"/>
                              <w:jc w:val="right"/>
                              <w:rPr>
                                <w:i/>
                                <w:sz w:val="18"/>
                                <w:vertAlign w:val="subscript"/>
                              </w:rPr>
                            </w:pPr>
                            <w:r w:rsidRPr="00684286">
                              <w:rPr>
                                <w:i/>
                                <w:sz w:val="18"/>
                              </w:rPr>
                              <w:t>W</w:t>
                            </w:r>
                            <w:r>
                              <w:rPr>
                                <w:i/>
                                <w:sz w:val="18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4" o:spid="_x0000_s1032" type="#_x0000_t202" style="position:absolute;left:6286;top:2000;width:2667;height:29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+Vh8UA&#10;AADdAAAADwAAAGRycy9kb3ducmV2LnhtbESPzWsCMRTE74X+D+EVeik126ClrEYRUerVj0tvj83b&#10;D9y87G5Sd/WvN4LgcZiZ3zCzxWBrcabOV441fI0SEMSZMxUXGo6HzecPCB+QDdaOScOFPCzmry8z&#10;TI3reUfnfShEhLBPUUMZQpNK6bOSLPqRa4ijl7vOYoiyK6TpsI9wW0uVJN/SYsVxocSGViVlp/2/&#10;1eD69cU6ahP18Xe1v6tlu8tVq/X727Ccggg0hGf40d4aDWqixnB/E5+An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b5WHxQAAAN0AAAAPAAAAAAAAAAAAAAAAAJgCAABkcnMv&#10;ZG93bnJldi54bWxQSwUGAAAAAAQABAD1AAAAigMAAAAA&#10;" strokecolor="white">
                      <v:textbox>
                        <w:txbxContent>
                          <w:p w:rsidR="003E32EA" w:rsidRPr="00684286" w:rsidRDefault="003E32EA" w:rsidP="003E32EA">
                            <w:pPr>
                              <w:spacing w:line="160" w:lineRule="exact"/>
                              <w:rPr>
                                <w:i/>
                                <w:sz w:val="18"/>
                              </w:rPr>
                            </w:pPr>
                            <w:proofErr w:type="gramStart"/>
                            <w:r w:rsidRPr="00684286">
                              <w:rPr>
                                <w:i/>
                                <w:sz w:val="18"/>
                              </w:rPr>
                              <w:t>k</w:t>
                            </w:r>
                            <w:proofErr w:type="gramEnd"/>
                          </w:p>
                        </w:txbxContent>
                      </v:textbox>
                    </v:shape>
                    <v:line id="Line 6" o:spid="_x0000_s1033" style="position:absolute;flip:x;visibility:visible;mso-wrap-style:square" from="3086,0" to="3806,7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IPYCcgAAADdAAAADwAAAGRycy9kb3ducmV2LnhtbESPQWsCMRSE7wX/Q3hCL1KzXbTYrVFE&#10;EDx4qZaV3l43r5tlNy/bJNXtv28KQo/DzHzDLNeD7cSFfGgcK3icZiCIK6cbrhW8nXYPCxAhImvs&#10;HJOCHwqwXo3ullhod+VXuhxjLRKEQ4EKTIx9IWWoDFkMU9cTJ+/TeYsxSV9L7fGa4LaTeZY9SYsN&#10;pwWDPW0NVe3x2yqQi8Pky28+Zm3Zns/PpqzK/v2g1P142LyAiDTE//CtvdcK8nk+h7836QnI1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IIPYCcgAAADdAAAADwAAAAAA&#10;AAAAAAAAAAChAgAAZHJzL2Rvd25yZXYueG1sUEsFBgAAAAAEAAQA+QAAAJYDAAAAAA==&#10;"/>
                    <v:line id="Line 7" o:spid="_x0000_s1034" style="position:absolute;flip:x;visibility:visible;mso-wrap-style:square" from="4229,0" to="4949,7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FFGfscAAADdAAAADwAAAGRycy9kb3ducmV2LnhtbESPQUvDQBSE74L/YXmCFzEbg5Y2zbYU&#10;QfDQi62k9PaafWZDsm/j7trGf+8KgsdhZr5hqvVkB3EmHzrHCh6yHARx43THrYL3/cv9HESIyBoH&#10;x6TgmwKsV9dXFZbaXfiNzrvYigThUKICE+NYShkaQxZD5kbi5H04bzEm6VupPV4S3A6yyPOZtNhx&#10;WjA40rOhpt99WQVyvr379JvTY1/3h8PC1E09HrdK3d5MmyWISFP8D/+1X7WC4qmYwe+b9ATk6g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QUUZ+xwAAAN0AAAAPAAAAAAAA&#10;AAAAAAAAAKECAABkcnMvZG93bnJldi54bWxQSwUGAAAAAAQABAD5AAAAlQMAAAAA&#10;"/>
                    <v:line id="Line 8" o:spid="_x0000_s1035" style="position:absolute;flip:x;visibility:visible;mso-wrap-style:square" from="5372,0" to="6092,7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3j5cgAAADdAAAADwAAAGRycy9kb3ducmV2LnhtbESPQUsDMRSE74L/ITzBi7RZl6rt2rQU&#10;QeihF6ts6e1189wsu3lZk9hu/30jFDwOM/MNM18OthNH8qFxrOBxnIEgrpxuuFbw9fk+moIIEVlj&#10;55gUnCnAcnF7M8dCuxN/0HEba5EgHApUYGLsCylDZchiGLueOHnfzluMSfpaao+nBLedzLPsWVps&#10;OC0Y7OnNUNVuf60COd08/PjVYdKW7W43M2VV9vuNUvd3w+oVRKQh/oev7bVWkD/lL/D3Jj0Bubg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vx3j5cgAAADdAAAADwAAAAAA&#10;AAAAAAAAAAChAgAAZHJzL2Rvd25yZXYueG1sUEsFBgAAAAAEAAQA+QAAAJYDAAAAAA==&#10;"/>
                    <v:line id="Line 9" o:spid="_x0000_s1036" style="position:absolute;flip:x;visibility:visible;mso-wrap-style:square" from="6515,0" to="7235,7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oJ3l8QAAADdAAAADwAAAGRycy9kb3ducmV2LnhtbERPz2vCMBS+D/wfwhN2GZqubKLVKDIY&#10;7OBlKhVvz+bZlDYvXZJp998vh8GOH9/v1WawnbiRD41jBc/TDARx5XTDtYLj4X0yBxEissbOMSn4&#10;oQCb9ehhhYV2d/6k2z7WIoVwKFCBibEvpAyVIYth6nrixF2dtxgT9LXUHu8p3HYyz7KZtNhwajDY&#10;05uhqt1/WwVyvnv68tvLS1u2p9PClFXZn3dKPY6H7RJEpCH+i//cH1pB/pqnuelNegJy/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gneXxAAAAN0AAAAPAAAAAAAAAAAA&#10;AAAAAKECAABkcnMvZG93bnJldi54bWxQSwUGAAAAAAQABAD5AAAAkgMAAAAA&#10;"/>
                    <v:shape id="Freeform 18" o:spid="_x0000_s1037" style="position:absolute;left:6000;top:788;width:756;height:4392;visibility:visible;mso-wrap-style:square;v-text-anchor:top" coordsize="630,18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jnecYA&#10;AADdAAAADwAAAGRycy9kb3ducmV2LnhtbESP0WrCQBRE3wv+w3IFX0Q3DVg0uooIgvjSNvoB1+w1&#10;iWbvxt2tpv36bqHg4zAzZ5jFqjONuJPztWUFr+MEBHFhdc2lguNhO5qC8AFZY2OZFHyTh9Wy97LA&#10;TNsHf9I9D6WIEPYZKqhCaDMpfVGRQT+2LXH0ztYZDFG6UmqHjwg3jUyT5E0arDkuVNjSpqLimn8Z&#10;BXqy/+HL8Pa+n02HiftI61O+3Sg16HfrOYhAXXiG/9s7rSCdpDP4exOfgFz+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TjnecYAAADdAAAADwAAAAAAAAAAAAAAAACYAgAAZHJz&#10;L2Rvd25yZXYueG1sUEsFBgAAAAAEAAQA9QAAAIsDAAAAAA==&#10;" path="m390,v30,52,60,104,,156c330,208,,286,30,312v30,26,540,-26,540,c570,338,30,416,30,468v,52,540,104,540,156c570,676,30,728,30,780v,52,540,104,540,156c570,988,30,1040,30,1092v,52,540,104,540,156c570,1300,30,1352,30,1404v,52,480,130,540,156c630,1586,420,1508,390,1560v-30,52,,260,,312e" filled="f" strokeweight="1pt">
                      <v:path arrowok="t" o:connecttype="custom" o:connectlocs="5610761,0;5610761,8586923;431560,17173846;8200362,17173846;431560,25760769;8200362,34347692;431560,42934615;8200362,51521538;431560,60108462;8200362,68695385;431560,77282308;8200362,85869231;5610761,85869231;5610761,103043077" o:connectangles="0,0,0,0,0,0,0,0,0,0,0,0,0,0"/>
                    </v:shape>
                    <v:shape id="Text Box 19" o:spid="_x0000_s1038" type="#_x0000_t202" style="position:absolute;left:4114;top:4514;width:4572;height:20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IudsQA&#10;AADdAAAADwAAAGRycy9kb3ducmV2LnhtbERPXWvCMBR9H/gfwhX2NtNFNkY1yhAdgyFYHejjtblr&#10;y5qbkmRa/fXmYeDj4XxP571txYl8aBxreB5lIIhLZxquNHzvVk9vIEJENtg6Jg0XCjCfDR6mmBt3&#10;5oJO21iJFMIhRw11jF0uZShrshhGriNO3I/zFmOCvpLG4zmF21aqLHuVFhtODTV2tKip/N3+WQ2+&#10;uKpxg9eP43pTLHaHL7Us90rrx2H/PgERqY938b/702hQL+O0P71JT0DO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hyLnbEAAAA3QAAAA8AAAAAAAAAAAAAAAAAmAIAAGRycy9k&#10;b3ducmV2LnhtbFBLBQYAAAAABAAEAPUAAACJAwAAAAA=&#10;" strokeweight="1pt">
                      <v:fill r:id="rId8" o:title="" recolor="t" type="tile"/>
                      <v:textbox>
                        <w:txbxContent>
                          <w:p w:rsidR="003E32EA" w:rsidRPr="0068587C" w:rsidRDefault="003E32EA" w:rsidP="003E32EA">
                            <w:pPr>
                              <w:spacing w:line="240" w:lineRule="exact"/>
                              <w:jc w:val="center"/>
                              <w:rPr>
                                <w:i/>
                              </w:rPr>
                            </w:pPr>
                          </w:p>
                        </w:txbxContent>
                      </v:textbox>
                    </v:shape>
                    <v:line id="Line 27" o:spid="_x0000_s1039" style="position:absolute;flip:x;visibility:visible;mso-wrap-style:square" from="7543,19" to="8263,7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mFI18gAAADdAAAADwAAAGRycy9kb3ducmV2LnhtbESPQWsCMRSE74X+h/AKvYhmtVZ0axQp&#10;CD14qS0r3p6b52bZzcs2ibr9902h0OMwM98wy3VvW3ElH2rHCsajDARx6XTNlYLPj+1wDiJEZI2t&#10;Y1LwTQHWq/u7Jeba3fidrvtYiQThkKMCE2OXSxlKQxbDyHXEyTs7bzEm6SupPd4S3LZykmUzabHm&#10;tGCwo1dDZbO/WAVyvht8+c1p2hTN4bAwRVl0x51Sjw/95gVEpD7+h//ab1rB5PlpDL9v0hOQq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2mFI18gAAADdAAAADwAAAAAA&#10;AAAAAAAAAAChAgAAZHJzL2Rvd25yZXYueG1sUEsFBgAAAAAEAAQA+QAAAJYDAAAAAA==&#10;"/>
                    <v:line id="Line 28" o:spid="_x0000_s1040" style="position:absolute;flip:x;visibility:visible;mso-wrap-style:square" from="8687,19" to="9407,7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rPWoMgAAADdAAAADwAAAGRycy9kb3ducmV2LnhtbESPQUsDMRSE74L/ITzBi7RZtyrt2rQU&#10;QeihF6ts6e1189wsu3lZk9hu/30jFDwOM/MNM18OthNH8qFxrOBxnIEgrpxuuFbw9fk+moIIEVlj&#10;55gUnCnAcnF7M8dCuxN/0HEba5EgHApUYGLsCylDZchiGLueOHnfzluMSfpaao+nBLedzLPsRVps&#10;OC0Y7OnNUNVuf60COd08/PjV4akt291uZsqq7Pcbpe7vhtUriEhD/A9f22utIH+e5PD3Jj0Bubg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KrPWoMgAAADdAAAADwAAAAAA&#10;AAAAAAAAAAChAgAAZHJzL2Rvd25yZXYueG1sUEsFBgAAAAAEAAQA+QAAAJYDAAAAAA==&#10;"/>
                    <v:shape id="Text Box 33" o:spid="_x0000_s1041" type="#_x0000_t202" style="position:absolute;top:7258;width:2667;height:29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+bLsYA&#10;AADdAAAADwAAAGRycy9kb3ducmV2LnhtbESPzWrDMBCE74G+g9hCLyGWa9NSHCshhJTm6qSX3hZr&#10;/UOtlW0psdOnjwqFHoeZ+YbJt7PpxJVG11pW8BzFIIhLq1uuFXye31dvIJxH1thZJgU3crDdPCxy&#10;zLSduKDrydciQNhlqKDxvs+kdGVDBl1ke+LgVXY06IMca6lHnALcdDKJ41dpsOWw0GBP+4bK79PF&#10;KLDT4WYsDXGy/PoxH/vdUFTJoNTT47xbg/A0+//wX/uoFSQvaQq/b8ITkJ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F+bLsYAAADdAAAADwAAAAAAAAAAAAAAAACYAgAAZHJz&#10;L2Rvd25yZXYueG1sUEsFBgAAAAAEAAQA9QAAAIsDAAAAAA==&#10;" strokecolor="white">
                      <v:textbox>
                        <w:txbxContent>
                          <w:p w:rsidR="003E32EA" w:rsidRPr="00684286" w:rsidRDefault="003E32EA" w:rsidP="003E32EA">
                            <w:pPr>
                              <w:spacing w:line="160" w:lineRule="exact"/>
                              <w:rPr>
                                <w:i/>
                              </w:rPr>
                            </w:pPr>
                            <w:proofErr w:type="gramStart"/>
                            <w:r w:rsidRPr="00684286">
                              <w:rPr>
                                <w:i/>
                              </w:rPr>
                              <w:t>h</w:t>
                            </w:r>
                            <w:proofErr w:type="gramEnd"/>
                          </w:p>
                        </w:txbxContent>
                      </v:textbox>
                    </v:shape>
                    <v:rect id="矩形 69" o:spid="_x0000_s1042" style="position:absolute;left:5829;top:4514;width:1399;height:20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CA3UsUA&#10;AADdAAAADwAAAGRycy9kb3ducmV2LnhtbESPT4vCMBTE7wt+h/CEva2pf1akGkVEYQ9eWj3o7dE8&#10;22LzUppo2/30G0HY4zAzv2FWm85U4kmNKy0rGI8iEMSZ1SXnCs6nw9cChPPIGivLpKAnB5v14GOF&#10;sbYtJ/RMfS4ChF2MCgrv61hKlxVk0I1sTRy8m20M+iCbXOoG2wA3lZxE0VwaLDksFFjTrqDsnj6M&#10;Aky7a9/3l7aVSRWV+9+kTo+JUp/DbrsE4anz/+F3+0crmHxPZ/B6E56AXP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IDdSxQAAAN0AAAAPAAAAAAAAAAAAAAAAAJgCAABkcnMv&#10;ZG93bnJldi54bWxQSwUGAAAAAAQABAD1AAAAigMAAAAA&#10;" strokeweight="1pt"/>
                    <v:rect id="矩形 70" o:spid="_x0000_s1043" style="position:absolute;left:4229;top:9715;width:4591;height:20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2ySycQA&#10;AADdAAAADwAAAGRycy9kb3ducmV2LnhtbESPQYvCMBSE74L/ITxhbzbVRZFqFBEFD3tp9aC3R/Ns&#10;i81LaaJt99dvFhb2OMzMN8xm15tavKl1lWUFsygGQZxbXXGh4Ho5TVcgnEfWWFsmBQM52G3How0m&#10;2nac0jvzhQgQdgkqKL1vEildXpJBF9mGOHgP2xr0QbaF1C12AW5qOY/jpTRYcVgosaFDSfkzexkF&#10;mPX3YRhuXSfTOq6O32mTfaVKfUz6/RqEp97/h//aZ61gvvhcwO+b8ATk9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NsksnEAAAA3QAAAA8AAAAAAAAAAAAAAAAAmAIAAGRycy9k&#10;b3ducmV2LnhtbFBLBQYAAAAABAAEAPUAAACJAwAAAAA=&#10;" strokeweight="1pt"/>
                  </v:group>
                  <v:line id="直接连接符 72" o:spid="_x0000_s1044" style="position:absolute;visibility:visible;mso-wrap-style:square" from="1543,6572" to="4514,65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PZrsIAAADdAAAADwAAAGRycy9kb3ducmV2LnhtbESPT4vCMBTE74LfITzBm6b+RbtGkQVB&#10;vK3W+6N5tnWbl5Jktf32RhD2OMzMb5jNrjW1eJDzlWUFk3ECgji3uuJCQXY5jFYgfEDWWFsmBR15&#10;2G37vQ2m2j75hx7nUIgIYZ+igjKEJpXS5yUZ9GPbEEfvZp3BEKUrpHb4jHBTy2mSLKXBiuNCiQ19&#10;l5T/nv+MAjwlp2vWXRa3Gs383mVrp+9aqeGg3X+BCNSG//CnfdQKpovZEt5v4hOQ2x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oPZrsIAAADdAAAADwAAAAAAAAAAAAAA&#10;AAChAgAAZHJzL2Rvd25yZXYueG1sUEsFBgAAAAAEAAQA+QAAAJADAAAAAA==&#10;" strokeweight=".5pt">
                    <v:stroke joinstyle="miter"/>
                  </v:line>
                  <v:line id="直接连接符 73" o:spid="_x0000_s1045" style="position:absolute;visibility:visible;mso-wrap-style:square" from="1600,9658" to="4572,96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c98NcQAAADdAAAADwAAAGRycy9kb3ducmV2LnhtbESPzWrDMBCE74W8g9hAb7WctEla10oI&#10;hULJLYlzX6z1X62VkdTEfvuqUMhxmJlvmHw3ml5cyfnWsoJFkoIgLq1uuVZQnD+fXkH4gKyxt0wK&#10;JvKw284ecsy0vfGRrqdQiwhhn6GCJoQhk9KXDRn0iR2Io1dZZzBE6WqpHd4i3PRymaZrabDluNDg&#10;QB8Nld+nH6MAD+nhUkznVdWjeemm4s3pTiv1OB/37yACjeEe/m9/aQXL1fMG/t7EJyC3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1z3w1xAAAAN0AAAAPAAAAAAAAAAAA&#10;AAAAAKECAABkcnMvZG93bnJldi54bWxQSwUGAAAAAAQABAD5AAAAkgMAAAAA&#10;" strokeweight=".5pt">
                    <v:stroke joinstyle="miter"/>
                  </v:line>
                  <v:line id="直接连接符 74" o:spid="_x0000_s1046" style="position:absolute;flip:x;visibility:visible;mso-wrap-style:square" from="2171,6572" to="2171,96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q62lcEAAADdAAAADwAAAGRycy9kb3ducmV2LnhtbERP3WrCMBS+F3yHcARvRFMrE9cZRQsD&#10;L536AIfmrC1rTkoS0/r2y8Vglx/f//44mk5Ecr61rGC9ykAQV1a3XCt43D+XOxA+IGvsLJOCF3k4&#10;HqaTPRbaDvxF8RZqkULYF6igCaEvpPRVQwb9yvbEifu2zmBI0NVSOxxSuOlknmVbabDl1NBgT2VD&#10;1c/taRS4zfVS1rHP3sdzHofF+hWvu1Kp+Ww8fYAINIZ/8Z/7ohXkb5s0N71JT0Aef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KrraVwQAAAN0AAAAPAAAAAAAAAAAAAAAA&#10;AKECAABkcnMvZG93bnJldi54bWxQSwUGAAAAAAQABAD5AAAAjwMAAAAA&#10;" strokeweight=".5pt">
                    <v:stroke startarrow="classic" startarrowwidth="narrow" endarrow="classic" endarrowwidth="narrow" joinstyle="miter"/>
                  </v:line>
                  <v:line id="Line 26" o:spid="_x0000_s1047" style="position:absolute;visibility:visible;mso-wrap-style:square" from="6515,4514" to="6515,97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I7rl8YAAADdAAAADwAAAGRycy9kb3ducmV2LnhtbESP3WoCMRSE7wu+QziCdzWrYtGtUcQf&#10;UHpRuvYBjpvTzdbNyZJE3fbpm0Khl8PMfMMsVp1txI18qB0rGA0zEMSl0zVXCt5P+8cZiBCRNTaO&#10;ScEXBVgtew8LzLW78xvdiliJBOGQowITY5tLGUpDFsPQtcTJ+3DeYkzSV1J7vCe4beQ4y56kxZrT&#10;gsGWNobKS3G1Co7+/HIZfVdGnvnod83rdh7sp1KDfrd+BhGpi//hv/ZBKxhPJ3P4fZOegFz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CO65fGAAAA3QAAAA8AAAAAAAAA&#10;AAAAAAAAoQIAAGRycy9kb3ducmV2LnhtbFBLBQYAAAAABAAEAPkAAACUAwAAAAA=&#10;" strokeweight="1pt"/>
                </v:group>
                <w10:wrap type="topAndBottom"/>
              </v:group>
            </w:pict>
          </mc:Fallback>
        </mc:AlternateContent>
      </w:r>
      <w:r w:rsidR="003E32EA" w:rsidRPr="003E32EA">
        <w:rPr>
          <w:rFonts w:ascii="Times New Roman" w:eastAsia="宋体" w:hAnsi="Times New Roman" w:cs="Times New Roman"/>
          <w:szCs w:val="21"/>
        </w:rPr>
        <w:t>如图</w:t>
      </w:r>
      <w:r w:rsidR="003E32EA">
        <w:rPr>
          <w:rFonts w:ascii="Times New Roman" w:eastAsia="宋体" w:hAnsi="Times New Roman" w:cs="Times New Roman"/>
          <w:szCs w:val="21"/>
        </w:rPr>
        <w:t>1</w:t>
      </w:r>
      <w:r w:rsidR="003E32EA" w:rsidRPr="003E32EA">
        <w:rPr>
          <w:rFonts w:ascii="Times New Roman" w:eastAsia="宋体" w:hAnsi="Times New Roman" w:cs="Times New Roman"/>
          <w:szCs w:val="21"/>
        </w:rPr>
        <w:t xml:space="preserve"> </w:t>
      </w:r>
      <w:r w:rsidR="003E32EA" w:rsidRPr="003E32EA">
        <w:rPr>
          <w:rFonts w:ascii="Times New Roman" w:eastAsia="宋体" w:hAnsi="Times New Roman" w:cs="Times New Roman"/>
          <w:szCs w:val="21"/>
        </w:rPr>
        <w:t>所示</w:t>
      </w:r>
      <w:r w:rsidR="003E32EA" w:rsidRPr="003E32EA">
        <w:rPr>
          <w:rFonts w:ascii="Times New Roman" w:eastAsia="宋体" w:hAnsi="Times New Roman" w:cs="Times New Roman" w:hint="eastAsia"/>
          <w:szCs w:val="21"/>
        </w:rPr>
        <w:t>，</w:t>
      </w:r>
      <w:r w:rsidR="003E32EA" w:rsidRPr="003E32EA">
        <w:rPr>
          <w:rFonts w:ascii="Times New Roman" w:eastAsia="宋体" w:hAnsi="Times New Roman" w:cs="Times New Roman"/>
          <w:szCs w:val="21"/>
        </w:rPr>
        <w:t>重物</w:t>
      </w:r>
      <w:r w:rsidR="003E32EA" w:rsidRPr="003E32EA">
        <w:rPr>
          <w:position w:val="-12"/>
        </w:rPr>
        <w:object w:dxaOrig="3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8" o:spid="_x0000_i1025" type="#_x0000_t75" style="width:15.6pt;height:18.6pt;mso-position-horizontal-relative:page;mso-position-vertical-relative:page" o:ole="">
            <v:imagedata r:id="rId9" o:title=""/>
          </v:shape>
          <o:OLEObject Type="Embed" ProgID="Equation.DSMT4" ShapeID="Picture 8" DrawAspect="Content" ObjectID="_1708760845" r:id="rId10"/>
        </w:object>
      </w:r>
      <w:r w:rsidR="003E32EA" w:rsidRPr="003E32EA">
        <w:rPr>
          <w:rFonts w:ascii="Times New Roman" w:eastAsia="宋体" w:hAnsi="Times New Roman" w:cs="Times New Roman"/>
          <w:szCs w:val="21"/>
        </w:rPr>
        <w:t>悬挂在刚度为</w:t>
      </w:r>
      <w:r w:rsidR="003E32EA" w:rsidRPr="003E32EA">
        <w:rPr>
          <w:rFonts w:ascii="Times New Roman" w:eastAsia="宋体" w:hAnsi="Times New Roman" w:cs="Times New Roman"/>
          <w:i/>
          <w:szCs w:val="21"/>
        </w:rPr>
        <w:t>k</w:t>
      </w:r>
      <w:r w:rsidR="003E32EA" w:rsidRPr="003E32EA">
        <w:rPr>
          <w:rFonts w:ascii="Times New Roman" w:eastAsia="宋体" w:hAnsi="Times New Roman" w:cs="Times New Roman"/>
          <w:szCs w:val="21"/>
        </w:rPr>
        <w:t>的弹簧上并处于静止平衡位置，另一重物</w:t>
      </w:r>
      <w:r w:rsidR="003E32EA" w:rsidRPr="003E32EA">
        <w:rPr>
          <w:position w:val="-12"/>
        </w:rPr>
        <w:object w:dxaOrig="320" w:dyaOrig="360">
          <v:shape id="Picture 9" o:spid="_x0000_i1026" type="#_x0000_t75" style="width:16.2pt;height:18.6pt;mso-position-horizontal-relative:page;mso-position-vertical-relative:page" o:ole="">
            <v:imagedata r:id="rId11" o:title=""/>
          </v:shape>
          <o:OLEObject Type="Embed" ProgID="Equation.DSMT4" ShapeID="Picture 9" DrawAspect="Content" ObjectID="_1708760846" r:id="rId12"/>
        </w:object>
      </w:r>
      <w:r w:rsidR="003E32EA" w:rsidRPr="003E32EA">
        <w:rPr>
          <w:rFonts w:ascii="Times New Roman" w:eastAsia="宋体" w:hAnsi="Times New Roman" w:cs="Times New Roman"/>
          <w:szCs w:val="21"/>
        </w:rPr>
        <w:t>从高度</w:t>
      </w:r>
      <w:r w:rsidR="003E32EA" w:rsidRPr="003E32EA">
        <w:rPr>
          <w:rFonts w:ascii="Times New Roman" w:eastAsia="宋体" w:hAnsi="Times New Roman" w:cs="Times New Roman" w:hint="eastAsia"/>
          <w:szCs w:val="21"/>
        </w:rPr>
        <w:t>为</w:t>
      </w:r>
      <w:r w:rsidR="003E32EA" w:rsidRPr="003E32EA">
        <w:rPr>
          <w:rFonts w:ascii="Times New Roman" w:eastAsia="宋体" w:hAnsi="Times New Roman" w:cs="Times New Roman"/>
          <w:i/>
          <w:szCs w:val="21"/>
        </w:rPr>
        <w:t>h</w:t>
      </w:r>
      <w:r w:rsidR="003E32EA" w:rsidRPr="003E32EA">
        <w:rPr>
          <w:rFonts w:ascii="Times New Roman" w:eastAsia="宋体" w:hAnsi="Times New Roman" w:cs="Times New Roman"/>
          <w:szCs w:val="21"/>
        </w:rPr>
        <w:t>处自由下落到</w:t>
      </w:r>
      <w:r w:rsidR="003E32EA" w:rsidRPr="003E32EA">
        <w:rPr>
          <w:position w:val="-12"/>
        </w:rPr>
        <w:object w:dxaOrig="300" w:dyaOrig="360">
          <v:shape id="Picture 10" o:spid="_x0000_i1027" type="#_x0000_t75" style="width:15.6pt;height:18.6pt;mso-position-horizontal-relative:page;mso-position-vertical-relative:page" o:ole="">
            <v:imagedata r:id="rId9" o:title=""/>
          </v:shape>
          <o:OLEObject Type="Embed" ProgID="Equation.DSMT4" ShapeID="Picture 10" DrawAspect="Content" ObjectID="_1708760847" r:id="rId13"/>
        </w:object>
      </w:r>
      <w:r w:rsidR="003E32EA" w:rsidRPr="003E32EA">
        <w:rPr>
          <w:rFonts w:ascii="Times New Roman" w:eastAsia="宋体" w:hAnsi="Times New Roman" w:cs="Times New Roman"/>
          <w:szCs w:val="21"/>
        </w:rPr>
        <w:t>上</w:t>
      </w:r>
      <w:r w:rsidR="003E32EA" w:rsidRPr="003E32EA">
        <w:rPr>
          <w:rFonts w:ascii="Times New Roman" w:eastAsia="宋体" w:hAnsi="Times New Roman" w:cs="Times New Roman" w:hint="eastAsia"/>
          <w:szCs w:val="21"/>
        </w:rPr>
        <w:t>且</w:t>
      </w:r>
      <w:r w:rsidR="003E32EA" w:rsidRPr="003E32EA">
        <w:rPr>
          <w:rFonts w:ascii="Times New Roman" w:eastAsia="宋体" w:hAnsi="Times New Roman" w:cs="Times New Roman"/>
          <w:szCs w:val="21"/>
        </w:rPr>
        <w:t>无弹跳。</w:t>
      </w:r>
      <w:r w:rsidR="003E32EA" w:rsidRPr="003E32EA">
        <w:rPr>
          <w:rFonts w:ascii="Times New Roman" w:eastAsia="宋体" w:hAnsi="Times New Roman" w:cs="Times New Roman" w:hint="eastAsia"/>
          <w:szCs w:val="21"/>
        </w:rPr>
        <w:t>试</w:t>
      </w:r>
      <w:r w:rsidR="003E32EA" w:rsidRPr="003E32EA">
        <w:rPr>
          <w:rFonts w:ascii="Times New Roman" w:eastAsia="宋体" w:hAnsi="Times New Roman" w:cs="Times New Roman"/>
          <w:szCs w:val="21"/>
        </w:rPr>
        <w:t>求两物体碰撞后的运动规律、</w:t>
      </w:r>
      <w:r w:rsidR="003E32EA" w:rsidRPr="003E32EA">
        <w:rPr>
          <w:rFonts w:ascii="Times New Roman" w:eastAsia="宋体" w:hAnsi="Times New Roman" w:cs="Times New Roman" w:hint="eastAsia"/>
          <w:szCs w:val="21"/>
        </w:rPr>
        <w:t>碰撞后</w:t>
      </w:r>
      <w:r w:rsidR="003E32EA" w:rsidRPr="003E32EA">
        <w:rPr>
          <w:position w:val="-12"/>
        </w:rPr>
        <w:object w:dxaOrig="320" w:dyaOrig="360">
          <v:shape id="Picture 11" o:spid="_x0000_i1028" type="#_x0000_t75" style="width:16.2pt;height:18.6pt;mso-position-horizontal-relative:page;mso-position-vertical-relative:page" o:ole="">
            <v:imagedata r:id="rId11" o:title=""/>
          </v:shape>
          <o:OLEObject Type="Embed" ProgID="Equation.DSMT4" ShapeID="Picture 11" DrawAspect="Content" ObjectID="_1708760848" r:id="rId14"/>
        </w:object>
      </w:r>
      <w:r w:rsidR="003E32EA" w:rsidRPr="003E32EA">
        <w:rPr>
          <w:rFonts w:ascii="Times New Roman" w:eastAsia="宋体" w:hAnsi="Times New Roman" w:cs="Times New Roman"/>
          <w:szCs w:val="21"/>
        </w:rPr>
        <w:t>下降的最大距离。</w:t>
      </w:r>
    </w:p>
    <w:p w:rsidR="003E32EA" w:rsidRPr="003E32EA" w:rsidRDefault="003E32EA" w:rsidP="003E32EA">
      <w:pPr>
        <w:spacing w:line="288" w:lineRule="auto"/>
        <w:jc w:val="center"/>
        <w:rPr>
          <w:rFonts w:ascii="Times New Roman" w:eastAsia="宋体" w:hAnsi="Times New Roman" w:cs="Times New Roman"/>
          <w:szCs w:val="21"/>
        </w:rPr>
      </w:pPr>
    </w:p>
    <w:p w:rsidR="003E32EA" w:rsidRPr="003E32EA" w:rsidRDefault="002B4ECF" w:rsidP="003E32EA">
      <w:pPr>
        <w:spacing w:line="288" w:lineRule="auto"/>
        <w:ind w:left="485" w:hangingChars="230" w:hanging="485"/>
        <w:jc w:val="center"/>
        <w:rPr>
          <w:rFonts w:ascii="Times New Roman" w:eastAsia="宋体" w:hAnsi="Times New Roman" w:cs="Times New Roman"/>
          <w:b/>
          <w:szCs w:val="21"/>
        </w:rPr>
      </w:pPr>
      <w:r>
        <w:rPr>
          <w:rFonts w:ascii="Times New Roman" w:eastAsia="黑体" w:hAnsi="Times New Roman" w:cs="Times New Roman" w:hint="eastAsia"/>
          <w:b/>
          <w:szCs w:val="21"/>
        </w:rPr>
        <w:t xml:space="preserve"> </w:t>
      </w:r>
      <w:r>
        <w:rPr>
          <w:rFonts w:ascii="Times New Roman" w:eastAsia="黑体" w:hAnsi="Times New Roman" w:cs="Times New Roman"/>
          <w:b/>
          <w:szCs w:val="21"/>
        </w:rPr>
        <w:t xml:space="preserve">                                                        </w:t>
      </w:r>
      <w:r w:rsidR="003E32EA" w:rsidRPr="003E32EA">
        <w:rPr>
          <w:rFonts w:ascii="Times New Roman" w:eastAsia="黑体" w:hAnsi="Times New Roman" w:cs="Times New Roman" w:hint="eastAsia"/>
          <w:b/>
          <w:szCs w:val="21"/>
        </w:rPr>
        <w:t>图</w:t>
      </w:r>
      <w:r w:rsidR="003E32EA" w:rsidRPr="003E32EA">
        <w:rPr>
          <w:rFonts w:ascii="Times New Roman" w:eastAsia="黑体" w:hAnsi="Times New Roman" w:cs="Times New Roman" w:hint="eastAsia"/>
          <w:b/>
          <w:szCs w:val="21"/>
        </w:rPr>
        <w:t xml:space="preserve"> </w:t>
      </w:r>
      <w:r w:rsidR="003E32EA" w:rsidRPr="003E32EA">
        <w:rPr>
          <w:rFonts w:ascii="Times New Roman" w:eastAsia="黑体" w:hAnsi="Times New Roman" w:cs="Times New Roman"/>
          <w:b/>
          <w:szCs w:val="21"/>
        </w:rPr>
        <w:t>1</w:t>
      </w:r>
    </w:p>
    <w:p w:rsidR="00684286" w:rsidRDefault="00684286"/>
    <w:p w:rsidR="00DA6542" w:rsidRDefault="00DA6542"/>
    <w:p w:rsidR="00457D5A" w:rsidRDefault="00457D5A"/>
    <w:p w:rsidR="003E32EA" w:rsidRDefault="003E32EA"/>
    <w:p w:rsidR="00457D5A" w:rsidRDefault="00457D5A"/>
    <w:p w:rsidR="00457D5A" w:rsidRDefault="00457D5A"/>
    <w:p w:rsidR="00703CCB" w:rsidRDefault="00B93ADB" w:rsidP="003E32EA">
      <w:pPr>
        <w:pStyle w:val="a4"/>
        <w:numPr>
          <w:ilvl w:val="0"/>
          <w:numId w:val="6"/>
        </w:numPr>
        <w:ind w:firstLineChars="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5680" behindDoc="0" locked="0" layoutInCell="1" allowOverlap="1" wp14:anchorId="7EAC60B7" wp14:editId="3607572C">
                <wp:simplePos x="0" y="0"/>
                <wp:positionH relativeFrom="column">
                  <wp:posOffset>3568065</wp:posOffset>
                </wp:positionH>
                <wp:positionV relativeFrom="paragraph">
                  <wp:posOffset>85090</wp:posOffset>
                </wp:positionV>
                <wp:extent cx="1737995" cy="1096645"/>
                <wp:effectExtent l="0" t="0" r="14605" b="27305"/>
                <wp:wrapSquare wrapText="bothSides"/>
                <wp:docPr id="127" name="组合 12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37995" cy="1096645"/>
                          <a:chOff x="0" y="0"/>
                          <a:chExt cx="1738083" cy="1096749"/>
                        </a:xfrm>
                      </wpg:grpSpPr>
                      <wpg:grpSp>
                        <wpg:cNvPr id="125" name="组合 125"/>
                        <wpg:cNvGrpSpPr/>
                        <wpg:grpSpPr>
                          <a:xfrm>
                            <a:off x="0" y="0"/>
                            <a:ext cx="1738083" cy="827346"/>
                            <a:chOff x="0" y="0"/>
                            <a:chExt cx="1738083" cy="827346"/>
                          </a:xfrm>
                        </wpg:grpSpPr>
                        <wps:wsp>
                          <wps:cNvPr id="124" name="Text Box 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50604" y="535881"/>
                              <a:ext cx="347508" cy="29146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03CCB" w:rsidRPr="00703CCB" w:rsidRDefault="00703CCB" w:rsidP="00703CCB">
                                <w:pPr>
                                  <w:spacing w:line="160" w:lineRule="exact"/>
                                  <w:rPr>
                                    <w:rFonts w:ascii="Times New Roman" w:hAnsi="Times New Roman" w:cs="Times New Roman"/>
                                    <w:sz w:val="18"/>
                                    <w:vertAlign w:val="subscript"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ascii="Times New Roman" w:hAnsi="Times New Roman" w:cs="Times New Roman" w:hint="eastAsia"/>
                                    <w:i/>
                                    <w:sz w:val="18"/>
                                  </w:rPr>
                                  <w:t>m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3" name="Text Box 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90738" y="165868"/>
                              <a:ext cx="347345" cy="29146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03CCB" w:rsidRPr="00703CCB" w:rsidRDefault="00703CCB" w:rsidP="00703CCB">
                                <w:pPr>
                                  <w:spacing w:line="160" w:lineRule="exact"/>
                                  <w:rPr>
                                    <w:rFonts w:ascii="Times New Roman" w:hAnsi="Times New Roman" w:cs="Times New Roman"/>
                                    <w:sz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 w:hint="eastAsia"/>
                                    <w:i/>
                                    <w:sz w:val="18"/>
                                  </w:rPr>
                                  <w:t>k</w:t>
                                </w:r>
                                <w:r>
                                  <w:rPr>
                                    <w:rFonts w:ascii="Times New Roman" w:hAnsi="Times New Roman" w:cs="Times New Roman" w:hint="eastAsia"/>
                                    <w:sz w:val="18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5" name="Text Box 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170121"/>
                              <a:ext cx="347508" cy="29146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03CCB" w:rsidRPr="00703CCB" w:rsidRDefault="00703CCB" w:rsidP="00703CCB">
                                <w:pPr>
                                  <w:spacing w:line="160" w:lineRule="exact"/>
                                  <w:rPr>
                                    <w:rFonts w:ascii="Times New Roman" w:hAnsi="Times New Roman" w:cs="Times New Roman"/>
                                    <w:sz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 w:hint="eastAsia"/>
                                    <w:i/>
                                    <w:sz w:val="18"/>
                                  </w:rPr>
                                  <w:t>k</w:t>
                                </w:r>
                                <w:r>
                                  <w:rPr>
                                    <w:rFonts w:ascii="Times New Roman" w:hAnsi="Times New Roman" w:cs="Times New Roman" w:hint="eastAsia"/>
                                    <w:sz w:val="18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03" name="组合 103"/>
                          <wpg:cNvGrpSpPr/>
                          <wpg:grpSpPr>
                            <a:xfrm>
                              <a:off x="80807" y="0"/>
                              <a:ext cx="409223" cy="51037"/>
                              <a:chOff x="0" y="0"/>
                              <a:chExt cx="781050" cy="72301"/>
                            </a:xfrm>
                          </wpg:grpSpPr>
                          <wps:wsp>
                            <wps:cNvPr id="104" name="Line 1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72301"/>
                                <a:ext cx="781050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" name="Line 6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80807" y="0"/>
                                <a:ext cx="72000" cy="720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" name="Line 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191386" y="0"/>
                                <a:ext cx="72000" cy="720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" name="Line 8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06218" y="0"/>
                                <a:ext cx="72000" cy="720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8" name="Line 9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21049" y="0"/>
                                <a:ext cx="72000" cy="720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9" name="Line 2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23122" y="0"/>
                                <a:ext cx="72000" cy="720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0" name="Line 28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637953" y="0"/>
                                <a:ext cx="72000" cy="720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11" name="组合 111"/>
                          <wpg:cNvGrpSpPr/>
                          <wpg:grpSpPr>
                            <a:xfrm>
                              <a:off x="1203605" y="0"/>
                              <a:ext cx="408940" cy="50800"/>
                              <a:chOff x="0" y="0"/>
                              <a:chExt cx="781050" cy="72301"/>
                            </a:xfrm>
                          </wpg:grpSpPr>
                          <wps:wsp>
                            <wps:cNvPr id="112" name="Line 1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72301"/>
                                <a:ext cx="781050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3" name="Line 6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80807" y="0"/>
                                <a:ext cx="72000" cy="720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4" name="Line 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191386" y="0"/>
                                <a:ext cx="72000" cy="720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5" name="Line 8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06218" y="0"/>
                                <a:ext cx="72000" cy="720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6" name="Line 9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21049" y="0"/>
                                <a:ext cx="72000" cy="720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7" name="Line 2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23122" y="0"/>
                                <a:ext cx="72000" cy="720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8" name="Line 28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637953" y="0"/>
                                <a:ext cx="72000" cy="720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19" name="Freeform 18"/>
                          <wps:cNvSpPr>
                            <a:spLocks/>
                          </wps:cNvSpPr>
                          <wps:spPr bwMode="auto">
                            <a:xfrm>
                              <a:off x="216904" y="51037"/>
                              <a:ext cx="75565" cy="439200"/>
                            </a:xfrm>
                            <a:custGeom>
                              <a:avLst/>
                              <a:gdLst>
                                <a:gd name="T0" fmla="*/ 390 w 630"/>
                                <a:gd name="T1" fmla="*/ 0 h 1872"/>
                                <a:gd name="T2" fmla="*/ 390 w 630"/>
                                <a:gd name="T3" fmla="*/ 156 h 1872"/>
                                <a:gd name="T4" fmla="*/ 30 w 630"/>
                                <a:gd name="T5" fmla="*/ 312 h 1872"/>
                                <a:gd name="T6" fmla="*/ 570 w 630"/>
                                <a:gd name="T7" fmla="*/ 312 h 1872"/>
                                <a:gd name="T8" fmla="*/ 30 w 630"/>
                                <a:gd name="T9" fmla="*/ 468 h 1872"/>
                                <a:gd name="T10" fmla="*/ 570 w 630"/>
                                <a:gd name="T11" fmla="*/ 624 h 1872"/>
                                <a:gd name="T12" fmla="*/ 30 w 630"/>
                                <a:gd name="T13" fmla="*/ 780 h 1872"/>
                                <a:gd name="T14" fmla="*/ 570 w 630"/>
                                <a:gd name="T15" fmla="*/ 936 h 1872"/>
                                <a:gd name="T16" fmla="*/ 30 w 630"/>
                                <a:gd name="T17" fmla="*/ 1092 h 1872"/>
                                <a:gd name="T18" fmla="*/ 570 w 630"/>
                                <a:gd name="T19" fmla="*/ 1248 h 1872"/>
                                <a:gd name="T20" fmla="*/ 30 w 630"/>
                                <a:gd name="T21" fmla="*/ 1404 h 1872"/>
                                <a:gd name="T22" fmla="*/ 570 w 630"/>
                                <a:gd name="T23" fmla="*/ 1560 h 1872"/>
                                <a:gd name="T24" fmla="*/ 390 w 630"/>
                                <a:gd name="T25" fmla="*/ 1560 h 1872"/>
                                <a:gd name="T26" fmla="*/ 390 w 630"/>
                                <a:gd name="T27" fmla="*/ 1872 h 187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</a:cxnLst>
                              <a:rect l="0" t="0" r="r" b="b"/>
                              <a:pathLst>
                                <a:path w="630" h="1872">
                                  <a:moveTo>
                                    <a:pt x="390" y="0"/>
                                  </a:moveTo>
                                  <a:cubicBezTo>
                                    <a:pt x="420" y="52"/>
                                    <a:pt x="450" y="104"/>
                                    <a:pt x="390" y="156"/>
                                  </a:cubicBezTo>
                                  <a:cubicBezTo>
                                    <a:pt x="330" y="208"/>
                                    <a:pt x="0" y="286"/>
                                    <a:pt x="30" y="312"/>
                                  </a:cubicBezTo>
                                  <a:cubicBezTo>
                                    <a:pt x="60" y="338"/>
                                    <a:pt x="570" y="286"/>
                                    <a:pt x="570" y="312"/>
                                  </a:cubicBezTo>
                                  <a:cubicBezTo>
                                    <a:pt x="570" y="338"/>
                                    <a:pt x="30" y="416"/>
                                    <a:pt x="30" y="468"/>
                                  </a:cubicBezTo>
                                  <a:cubicBezTo>
                                    <a:pt x="30" y="520"/>
                                    <a:pt x="570" y="572"/>
                                    <a:pt x="570" y="624"/>
                                  </a:cubicBezTo>
                                  <a:cubicBezTo>
                                    <a:pt x="570" y="676"/>
                                    <a:pt x="30" y="728"/>
                                    <a:pt x="30" y="780"/>
                                  </a:cubicBezTo>
                                  <a:cubicBezTo>
                                    <a:pt x="30" y="832"/>
                                    <a:pt x="570" y="884"/>
                                    <a:pt x="570" y="936"/>
                                  </a:cubicBezTo>
                                  <a:cubicBezTo>
                                    <a:pt x="570" y="988"/>
                                    <a:pt x="30" y="1040"/>
                                    <a:pt x="30" y="1092"/>
                                  </a:cubicBezTo>
                                  <a:cubicBezTo>
                                    <a:pt x="30" y="1144"/>
                                    <a:pt x="570" y="1196"/>
                                    <a:pt x="570" y="1248"/>
                                  </a:cubicBezTo>
                                  <a:cubicBezTo>
                                    <a:pt x="570" y="1300"/>
                                    <a:pt x="30" y="1352"/>
                                    <a:pt x="30" y="1404"/>
                                  </a:cubicBezTo>
                                  <a:cubicBezTo>
                                    <a:pt x="30" y="1456"/>
                                    <a:pt x="510" y="1534"/>
                                    <a:pt x="570" y="1560"/>
                                  </a:cubicBezTo>
                                  <a:cubicBezTo>
                                    <a:pt x="630" y="1586"/>
                                    <a:pt x="420" y="1508"/>
                                    <a:pt x="390" y="1560"/>
                                  </a:cubicBezTo>
                                  <a:cubicBezTo>
                                    <a:pt x="360" y="1612"/>
                                    <a:pt x="390" y="1820"/>
                                    <a:pt x="390" y="1872"/>
                                  </a:cubicBezTo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0" name="Freeform 18"/>
                          <wps:cNvSpPr>
                            <a:spLocks/>
                          </wps:cNvSpPr>
                          <wps:spPr bwMode="auto">
                            <a:xfrm>
                              <a:off x="1365220" y="51037"/>
                              <a:ext cx="75565" cy="438785"/>
                            </a:xfrm>
                            <a:custGeom>
                              <a:avLst/>
                              <a:gdLst>
                                <a:gd name="T0" fmla="*/ 390 w 630"/>
                                <a:gd name="T1" fmla="*/ 0 h 1872"/>
                                <a:gd name="T2" fmla="*/ 390 w 630"/>
                                <a:gd name="T3" fmla="*/ 156 h 1872"/>
                                <a:gd name="T4" fmla="*/ 30 w 630"/>
                                <a:gd name="T5" fmla="*/ 312 h 1872"/>
                                <a:gd name="T6" fmla="*/ 570 w 630"/>
                                <a:gd name="T7" fmla="*/ 312 h 1872"/>
                                <a:gd name="T8" fmla="*/ 30 w 630"/>
                                <a:gd name="T9" fmla="*/ 468 h 1872"/>
                                <a:gd name="T10" fmla="*/ 570 w 630"/>
                                <a:gd name="T11" fmla="*/ 624 h 1872"/>
                                <a:gd name="T12" fmla="*/ 30 w 630"/>
                                <a:gd name="T13" fmla="*/ 780 h 1872"/>
                                <a:gd name="T14" fmla="*/ 570 w 630"/>
                                <a:gd name="T15" fmla="*/ 936 h 1872"/>
                                <a:gd name="T16" fmla="*/ 30 w 630"/>
                                <a:gd name="T17" fmla="*/ 1092 h 1872"/>
                                <a:gd name="T18" fmla="*/ 570 w 630"/>
                                <a:gd name="T19" fmla="*/ 1248 h 1872"/>
                                <a:gd name="T20" fmla="*/ 30 w 630"/>
                                <a:gd name="T21" fmla="*/ 1404 h 1872"/>
                                <a:gd name="T22" fmla="*/ 570 w 630"/>
                                <a:gd name="T23" fmla="*/ 1560 h 1872"/>
                                <a:gd name="T24" fmla="*/ 390 w 630"/>
                                <a:gd name="T25" fmla="*/ 1560 h 1872"/>
                                <a:gd name="T26" fmla="*/ 390 w 630"/>
                                <a:gd name="T27" fmla="*/ 1872 h 187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</a:cxnLst>
                              <a:rect l="0" t="0" r="r" b="b"/>
                              <a:pathLst>
                                <a:path w="630" h="1872">
                                  <a:moveTo>
                                    <a:pt x="390" y="0"/>
                                  </a:moveTo>
                                  <a:cubicBezTo>
                                    <a:pt x="420" y="52"/>
                                    <a:pt x="450" y="104"/>
                                    <a:pt x="390" y="156"/>
                                  </a:cubicBezTo>
                                  <a:cubicBezTo>
                                    <a:pt x="330" y="208"/>
                                    <a:pt x="0" y="286"/>
                                    <a:pt x="30" y="312"/>
                                  </a:cubicBezTo>
                                  <a:cubicBezTo>
                                    <a:pt x="60" y="338"/>
                                    <a:pt x="570" y="286"/>
                                    <a:pt x="570" y="312"/>
                                  </a:cubicBezTo>
                                  <a:cubicBezTo>
                                    <a:pt x="570" y="338"/>
                                    <a:pt x="30" y="416"/>
                                    <a:pt x="30" y="468"/>
                                  </a:cubicBezTo>
                                  <a:cubicBezTo>
                                    <a:pt x="30" y="520"/>
                                    <a:pt x="570" y="572"/>
                                    <a:pt x="570" y="624"/>
                                  </a:cubicBezTo>
                                  <a:cubicBezTo>
                                    <a:pt x="570" y="676"/>
                                    <a:pt x="30" y="728"/>
                                    <a:pt x="30" y="780"/>
                                  </a:cubicBezTo>
                                  <a:cubicBezTo>
                                    <a:pt x="30" y="832"/>
                                    <a:pt x="570" y="884"/>
                                    <a:pt x="570" y="936"/>
                                  </a:cubicBezTo>
                                  <a:cubicBezTo>
                                    <a:pt x="570" y="988"/>
                                    <a:pt x="30" y="1040"/>
                                    <a:pt x="30" y="1092"/>
                                  </a:cubicBezTo>
                                  <a:cubicBezTo>
                                    <a:pt x="30" y="1144"/>
                                    <a:pt x="570" y="1196"/>
                                    <a:pt x="570" y="1248"/>
                                  </a:cubicBezTo>
                                  <a:cubicBezTo>
                                    <a:pt x="570" y="1300"/>
                                    <a:pt x="30" y="1352"/>
                                    <a:pt x="30" y="1404"/>
                                  </a:cubicBezTo>
                                  <a:cubicBezTo>
                                    <a:pt x="30" y="1456"/>
                                    <a:pt x="510" y="1534"/>
                                    <a:pt x="570" y="1560"/>
                                  </a:cubicBezTo>
                                  <a:cubicBezTo>
                                    <a:pt x="630" y="1586"/>
                                    <a:pt x="420" y="1508"/>
                                    <a:pt x="390" y="1560"/>
                                  </a:cubicBezTo>
                                  <a:cubicBezTo>
                                    <a:pt x="360" y="1612"/>
                                    <a:pt x="390" y="1820"/>
                                    <a:pt x="390" y="1872"/>
                                  </a:cubicBezTo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" name="矩形 121"/>
                          <wps:cNvSpPr/>
                          <wps:spPr>
                            <a:xfrm>
                              <a:off x="263687" y="489098"/>
                              <a:ext cx="1148400" cy="5080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2" name="椭圆 122"/>
                          <wps:cNvSpPr/>
                          <wps:spPr>
                            <a:xfrm>
                              <a:off x="939918" y="463580"/>
                              <a:ext cx="108000" cy="10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26" name="Text Box 32"/>
                        <wps:cNvSpPr txBox="1">
                          <a:spLocks noChangeArrowheads="1"/>
                        </wps:cNvSpPr>
                        <wps:spPr bwMode="auto">
                          <a:xfrm>
                            <a:off x="748532" y="799569"/>
                            <a:ext cx="457200" cy="297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03CCB" w:rsidRPr="00B03372" w:rsidRDefault="00703CCB" w:rsidP="00703CCB">
                              <w:pPr>
                                <w:jc w:val="center"/>
                                <w:rPr>
                                  <w:rFonts w:ascii="黑体" w:eastAsia="黑体"/>
                                  <w:b/>
                                </w:rPr>
                              </w:pPr>
                              <w:r w:rsidRPr="00B03372">
                                <w:rPr>
                                  <w:rFonts w:ascii="黑体" w:eastAsia="黑体" w:hint="eastAsia"/>
                                  <w:b/>
                                </w:rPr>
                                <w:t>图</w:t>
                              </w:r>
                              <w:r>
                                <w:rPr>
                                  <w:rFonts w:ascii="黑体" w:eastAsia="黑体" w:hint="eastAsia"/>
                                  <w:b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EAC60B7" id="组合 127" o:spid="_x0000_s1048" style="position:absolute;left:0;text-align:left;margin-left:280.95pt;margin-top:6.7pt;width:136.85pt;height:86.35pt;z-index:251655680" coordsize="17380,109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">
                <v:group id="组合 125" o:spid="_x0000_s1049" style="position:absolute;width:17380;height:8273" coordsize="17380,82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QBmWkwwAAANwAAAAP&#10;AAAAAAAAAAAAAAAAAKoCAABkcnMvZG93bnJldi54bWxQSwUGAAAAAAQABAD6AAAAmgMAAAAA&#10;">
                  <v:shape id="Text Box 4" o:spid="_x0000_s1050" type="#_x0000_t202" style="position:absolute;left:8506;top:5358;width:3475;height:29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ttW8MEA&#10;AADcAAAADwAAAGRycy9kb3ducmV2LnhtbERPS4vCMBC+C/6HMAt7EU0tIlKbiojiXn1cvA3N2JZt&#10;Jm0Tbd1fvxEW9jYf33PSzWBq8aTOVZYVzGcRCOLc6ooLBdfLYboC4TyyxtoyKXiRg002HqWYaNvz&#10;iZ5nX4gQwi5BBaX3TSKly0sy6Ga2IQ7c3XYGfYBdIXWHfQg3tYyjaCkNVhwaSmxoV1L+fX4YBbbf&#10;v4ylNoontx9z3G3b0z1ulfr8GLZrEJ4G/y/+c3/pMD9ewPuZcIHMf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bbVvDBAAAA3AAAAA8AAAAAAAAAAAAAAAAAmAIAAGRycy9kb3du&#10;cmV2LnhtbFBLBQYAAAAABAAEAPUAAACGAwAAAAA=&#10;" strokecolor="white">
                    <v:textbox>
                      <w:txbxContent>
                        <w:p w:rsidR="00703CCB" w:rsidRPr="00703CCB" w:rsidRDefault="00703CCB" w:rsidP="00703CCB">
                          <w:pPr>
                            <w:spacing w:line="160" w:lineRule="exact"/>
                            <w:rPr>
                              <w:rFonts w:ascii="Times New Roman" w:hAnsi="Times New Roman" w:cs="Times New Roman"/>
                              <w:sz w:val="18"/>
                              <w:vertAlign w:val="subscript"/>
                            </w:rPr>
                          </w:pPr>
                          <w:proofErr w:type="gramStart"/>
                          <w:r>
                            <w:rPr>
                              <w:rFonts w:ascii="Times New Roman" w:hAnsi="Times New Roman" w:cs="Times New Roman" w:hint="eastAsia"/>
                              <w:i/>
                              <w:sz w:val="18"/>
                            </w:rPr>
                            <w:t>m</w:t>
                          </w:r>
                          <w:proofErr w:type="gramEnd"/>
                        </w:p>
                      </w:txbxContent>
                    </v:textbox>
                  </v:shape>
                  <v:shape id="Text Box 4" o:spid="_x0000_s1051" type="#_x0000_t202" style="position:absolute;left:13907;top:1658;width:3473;height:29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TLOhMEA&#10;AADcAAAADwAAAGRycy9kb3ducmV2LnhtbERPS4vCMBC+C/6HMAt7EU2tIFKbiojiXn1cvA3N2JZt&#10;Jm0Tbd1fvxEW9jYf33PSzWBq8aTOVZYVzGcRCOLc6ooLBdfLYboC4TyyxtoyKXiRg002HqWYaNvz&#10;iZ5nX4gQwi5BBaX3TSKly0sy6Ga2IQ7c3XYGfYBdIXWHfQg3tYyjaCkNVhwaSmxoV1L+fX4YBbbf&#10;v4ylNoontx9z3G3b0z1ulfr8GLZrEJ4G/y/+c3/pMD9ewPuZcIHMf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kyzoTBAAAA3AAAAA8AAAAAAAAAAAAAAAAAmAIAAGRycy9kb3du&#10;cmV2LnhtbFBLBQYAAAAABAAEAPUAAACGAwAAAAA=&#10;" strokecolor="white">
                    <v:textbox>
                      <w:txbxContent>
                        <w:p w:rsidR="00703CCB" w:rsidRPr="00703CCB" w:rsidRDefault="00703CCB" w:rsidP="00703CCB">
                          <w:pPr>
                            <w:spacing w:line="160" w:lineRule="exact"/>
                            <w:rPr>
                              <w:rFonts w:ascii="Times New Roman" w:hAnsi="Times New Roman" w:cs="Times New Roman"/>
                              <w:sz w:val="18"/>
                              <w:vertAlign w:val="subscript"/>
                            </w:rPr>
                          </w:pPr>
                          <w:r>
                            <w:rPr>
                              <w:rFonts w:ascii="Times New Roman" w:hAnsi="Times New Roman" w:cs="Times New Roman" w:hint="eastAsia"/>
                              <w:i/>
                              <w:sz w:val="18"/>
                            </w:rPr>
                            <w:t>k</w:t>
                          </w:r>
                          <w:r>
                            <w:rPr>
                              <w:rFonts w:ascii="Times New Roman" w:hAnsi="Times New Roman" w:cs="Times New Roman" w:hint="eastAsia"/>
                              <w:sz w:val="18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4" o:spid="_x0000_s1052" type="#_x0000_t202" style="position:absolute;top:1701;width:3475;height:29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4DwKcIA&#10;AADbAAAADwAAAGRycy9kb3ducmV2LnhtbESPQYvCMBSE74L/IbwFL6KphRWpRilFca/qXvb2aJ5t&#10;2ealbaKt/vrNguBxmJlvmM1uMLW4U+cqywoW8wgEcW51xYWC78thtgLhPLLG2jIpeJCD3XY82mCi&#10;bc8nup99IQKEXYIKSu+bREqXl2TQzW1DHLyr7Qz6ILtC6g77ADe1jKNoKQ1WHBZKbCgrKf8934wC&#10;2+8fxlIbxdOfpzlmaXu6xq1Sk48hXYPwNPh3+NX+0gpWn/D/JfwAuf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jgPApwgAAANsAAAAPAAAAAAAAAAAAAAAAAJgCAABkcnMvZG93&#10;bnJldi54bWxQSwUGAAAAAAQABAD1AAAAhwMAAAAA&#10;" strokecolor="white">
                    <v:textbox>
                      <w:txbxContent>
                        <w:p w:rsidR="00703CCB" w:rsidRPr="00703CCB" w:rsidRDefault="00703CCB" w:rsidP="00703CCB">
                          <w:pPr>
                            <w:spacing w:line="160" w:lineRule="exact"/>
                            <w:rPr>
                              <w:rFonts w:ascii="Times New Roman" w:hAnsi="Times New Roman" w:cs="Times New Roman"/>
                              <w:sz w:val="18"/>
                              <w:vertAlign w:val="subscript"/>
                            </w:rPr>
                          </w:pPr>
                          <w:r>
                            <w:rPr>
                              <w:rFonts w:ascii="Times New Roman" w:hAnsi="Times New Roman" w:cs="Times New Roman" w:hint="eastAsia"/>
                              <w:i/>
                              <w:sz w:val="18"/>
                            </w:rPr>
                            <w:t>k</w:t>
                          </w:r>
                          <w:r>
                            <w:rPr>
                              <w:rFonts w:ascii="Times New Roman" w:hAnsi="Times New Roman" w:cs="Times New Roman" w:hint="eastAsia"/>
                              <w:sz w:val="18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group id="组合 103" o:spid="_x0000_s1053" style="position:absolute;left:808;width:4092;height:510" coordsize="7810,72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xYEK8MAAADc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frSExzPh&#10;Arn5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7FgQrwwAAANwAAAAP&#10;AAAAAAAAAAAAAAAAAKoCAABkcnMvZG93bnJldi54bWxQSwUGAAAAAAQABAD6AAAAmgMAAAAA&#10;">
                    <v:line id="Line 10" o:spid="_x0000_s1054" style="position:absolute;visibility:visible;mso-wrap-style:square" from="0,723" to="7810,7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/ugZMIAAADcAAAADwAAAGRycy9kb3ducmV2LnhtbERP22oCMRB9F/oPYQp9q1lLEV3NLqUX&#10;qPggXj5g3Iyb1c1kSVJd+/WNUPBtDuc687K3rTiTD41jBaNhBoK4crrhWsFu+/U8AREissbWMSm4&#10;UoCyeBjMMdfuwms6b2ItUgiHHBWYGLtcylAZshiGriNO3MF5izFBX0vt8ZLCbStfsmwsLTacGgx2&#10;9G6oOm1+rIKF3y9Po9/ayD0v/Ge7+pgGe1Tq6bF/m4GI1Me7+N/9rdP87BVuz6QLZP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/ugZMIAAADcAAAADwAAAAAAAAAAAAAA&#10;AAChAgAAZHJzL2Rvd25yZXYueG1sUEsFBgAAAAAEAAQA+QAAAJADAAAAAA==&#10;" strokeweight="1pt"/>
                    <v:line id="Line 6" o:spid="_x0000_s1055" style="position:absolute;flip:x;visibility:visible;mso-wrap-style:square" from="808,0" to="1528,7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6oiOcQAAADcAAAADwAAAGRycy9kb3ducmV2LnhtbERPTWsCMRC9F/wPYQQvotlKK7o1ihQK&#10;PXipyoq3cTPdLLuZbJNUt/++KQi9zeN9zmrT21ZcyYfasYLHaQaCuHS65krB8fA2WYAIEVlj65gU&#10;/FCAzXrwsMJcuxt/0HUfK5FCOOSowMTY5VKG0pDFMHUdceI+nbcYE/SV1B5vKdy2cpZlc2mx5tRg&#10;sKNXQ2Wz/7YK5GI3/vLby1NTNKfT0hRl0Z13So2G/fYFRKQ+/ovv7ned5mfP8PdMukC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qiI5xAAAANwAAAAPAAAAAAAAAAAA&#10;AAAAAKECAABkcnMvZG93bnJldi54bWxQSwUGAAAAAAQABAD5AAAAkgMAAAAA&#10;"/>
                    <v:line id="Line 7" o:spid="_x0000_s1056" style="position:absolute;flip:x;visibility:visible;mso-wrap-style:square" from="1913,0" to="2633,7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3i8TsMAAADcAAAADwAAAGRycy9kb3ducmV2LnhtbERPTWsCMRC9C/6HMIVeRLMtRXRrFCkI&#10;PXipyoq36Wa6WXYzWZOo23/fFARv83ifs1j1thVX8qF2rOBlkoEgLp2uuVJw2G/GMxAhImtsHZOC&#10;XwqwWg4HC8y1u/EXXXexEimEQ44KTIxdLmUoDVkME9cRJ+7HeYsxQV9J7fGWwm0rX7NsKi3WnBoM&#10;dvRhqGx2F6tAzrajs19/vzVFczzOTVEW3Wmr1PNTv34HEamPD/Hd/anT/GwK/8+kC+Ty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94vE7DAAAA3AAAAA8AAAAAAAAAAAAA&#10;AAAAoQIAAGRycy9kb3ducmV2LnhtbFBLBQYAAAAABAAEAPkAAACRAwAAAAA=&#10;"/>
                    <v:line id="Line 8" o:spid="_x0000_s1057" style="position:absolute;flip:x;visibility:visible;mso-wrap-style:square" from="3062,0" to="3782,7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DQZ1cQAAADcAAAADwAAAGRycy9kb3ducmV2LnhtbERPTWsCMRC9F/wPYQQvotlKqbo1ihQK&#10;PXipyoq3cTPdLLuZbJNUt/++KQi9zeN9zmrT21ZcyYfasYLHaQaCuHS65krB8fA2WYAIEVlj65gU&#10;/FCAzXrwsMJcuxt/0HUfK5FCOOSowMTY5VKG0pDFMHUdceI+nbcYE/SV1B5vKdy2cpZlz9JizanB&#10;YEevhspm/20VyMVu/OW3l6emaE6npSnKojvvlBoN++0LiEh9/Bff3e86zc/m8PdMukC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NBnVxAAAANwAAAAPAAAAAAAAAAAA&#10;AAAAAKECAABkcnMvZG93bnJldi54bWxQSwUGAAAAAAQABAD5AAAAkgMAAAAA&#10;"/>
                    <v:line id="Line 9" o:spid="_x0000_s1058" style="position:absolute;flip:x;visibility:visible;mso-wrap-style:square" from="4210,0" to="4930,7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auNp8cAAADcAAAADwAAAGRycy9kb3ducmV2LnhtbESPQUsDMRCF74L/IYzgRWxWEWm3TUsp&#10;CB56sZYtvY2b6WbZzWSbxHb9985B8DbDe/PeN4vV6Ht1oZjawAaeJgUo4jrYlhsD+8+3xymolJEt&#10;9oHJwA8lWC1vbxZY2nDlD7rscqMkhFOJBlzOQ6l1qh15TJMwEIt2CtFjljU22ka8Srjv9XNRvGqP&#10;LUuDw4E2jupu9+0N6On24RzXXy9d1R0OM1fV1XDcGnN/N67noDKN+d/8d/1uBb8QWnlGJtD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xq42nxwAAANwAAAAPAAAAAAAA&#10;AAAAAAAAAKECAABkcnMvZG93bnJldi54bWxQSwUGAAAAAAQABAD5AAAAlQMAAAAA&#10;"/>
                    <v:line id="Line 27" o:spid="_x0000_s1059" style="position:absolute;flip:x;visibility:visible;mso-wrap-style:square" from="5231,0" to="5951,7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ucoPMMAAADcAAAADwAAAGRycy9kb3ducmV2LnhtbERPTWsCMRC9F/ofwhR6KZptkaKrUaRQ&#10;8OClVla8jZtxs+xmsk2ibv+9EQRv83ifM1v0thVn8qF2rOB9mIEgLp2uuVKw/f0ejEGEiKyxdUwK&#10;/inAYv78NMNcuwv/0HkTK5FCOOSowMTY5VKG0pDFMHQdceKOzluMCfpKao+XFG5b+ZFln9JizanB&#10;YEdfhspmc7IK5Hj99ueXh1FTNLvdxBRl0e3XSr2+9MspiEh9fIjv7pVO87MJ3J5JF8j5F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7nKDzDAAAA3AAAAA8AAAAAAAAAAAAA&#10;AAAAoQIAAGRycy9kb3ducmV2LnhtbFBLBQYAAAAABAAEAPkAAACRAwAAAAA=&#10;"/>
                    <v:line id="Line 28" o:spid="_x0000_s1060" style="position:absolute;flip:x;visibility:visible;mso-wrap-style:square" from="6379,0" to="7099,7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gQXfMcAAADcAAAADwAAAGRycy9kb3ducmV2LnhtbESPQUsDMRCF70L/QxjBi9hsRaRum5Yi&#10;CD30YpUt3qabcbPsZrJN0nb9985B8DbDe/PeN8v16Ht1oZjawAZm0wIUcR1sy42Bz4+3hzmolJEt&#10;9oHJwA8lWK8mN0ssbbjyO132uVESwqlEAy7nodQ61Y48pmkYiEX7DtFjljU22ka8Srjv9WNRPGuP&#10;LUuDw4FeHdXd/uwN6Pnu/hQ3x6eu6g6HF1fV1fC1M+budtwsQGUa87/573prBX8m+PKMTKB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KBBd8xwAAANwAAAAPAAAAAAAA&#10;AAAAAAAAAKECAABkcnMvZG93bnJldi54bWxQSwUGAAAAAAQABAD5AAAAlQMAAAAA&#10;"/>
                  </v:group>
                  <v:group id="组合 111" o:spid="_x0000_s1061" style="position:absolute;left:12036;width:4089;height:508" coordsize="7810,72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FRqRrCAAAA3AAAAA8A&#10;AAAAAAAAAAAAAAAAqgIAAGRycy9kb3ducmV2LnhtbFBLBQYAAAAABAAEAPoAAACZAwAAAAA=&#10;">
                    <v:line id="Line 10" o:spid="_x0000_s1062" style="position:absolute;visibility:visible;mso-wrap-style:square" from="0,723" to="7810,7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ocLVsIAAADcAAAADwAAAGRycy9kb3ducmV2LnhtbERPzWoCMRC+C75DmII3za4HsdvNSqkK&#10;FQ+ltg8wbqabrZvJkqS67dM3guBtPr7fKVeD7cSZfGgdK8hnGQji2umWGwWfH9vpEkSIyBo7x6Tg&#10;lwKsqvGoxEK7C7/T+RAbkUI4FKjAxNgXUobakMUwcz1x4r6ctxgT9I3UHi8p3HZynmULabHl1GCw&#10;pxdD9enwYxXs/HF/yv8aI4+885vubf0Y7LdSk4fh+QlEpCHexTf3q07z8zlcn0kXyOo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ocLVsIAAADcAAAADwAAAAAAAAAAAAAA&#10;AAChAgAAZHJzL2Rvd25yZXYueG1sUEsFBgAAAAAEAAQA+QAAAJADAAAAAA==&#10;" strokeweight="1pt"/>
                    <v:line id="Line 6" o:spid="_x0000_s1063" style="position:absolute;flip:x;visibility:visible;mso-wrap-style:square" from="808,0" to="1528,7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taJC8QAAADcAAAADwAAAGRycy9kb3ducmV2LnhtbERPTWsCMRC9C/6HMIVeSs3alqKrUUQQ&#10;evCiLSvexs10s+xmsiapbv+9KRS8zeN9znzZ21ZcyIfasYLxKANBXDpdc6Xg63PzPAERIrLG1jEp&#10;+KUAy8VwMMdcuyvv6LKPlUghHHJUYGLscilDachiGLmOOHHfzluMCfpKao/XFG5b+ZJl79JizanB&#10;YEdrQ2Wz/7EK5GT7dPar01tTNIfD1BRl0R23Sj0+9KsZiEh9vIv/3R86zR+/wt8z6QK5u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61okLxAAAANwAAAAPAAAAAAAAAAAA&#10;AAAAAKECAABkcnMvZG93bnJldi54bWxQSwUGAAAAAAQABAD5AAAAkgMAAAAA&#10;"/>
                    <v:line id="Line 7" o:spid="_x0000_s1064" style="position:absolute;flip:x;visibility:visible;mso-wrap-style:square" from="1913,0" to="2633,7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T8Rf8QAAADcAAAADwAAAGRycy9kb3ducmV2LnhtbERPTWsCMRC9F/ofwhR6KZq1iNjVKCII&#10;PXiplpXexs24WXYzWZOo23/fCEJv83ifM1/2thVX8qF2rGA0zEAQl07XXCn43m8GUxAhImtsHZOC&#10;XwqwXDw/zTHX7sZfdN3FSqQQDjkqMDF2uZShNGQxDF1HnLiT8xZjgr6S2uMthdtWvmfZRFqsOTUY&#10;7GhtqGx2F6tATrdvZ786jpuiORw+TFEW3c9WqdeXfjUDEamP/+KH+1On+aMx3J9JF8jF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1PxF/xAAAANwAAAAPAAAAAAAAAAAA&#10;AAAAAKECAABkcnMvZG93bnJldi54bWxQSwUGAAAAAAQABAD5AAAAkgMAAAAA&#10;"/>
                    <v:line id="Line 8" o:spid="_x0000_s1065" style="position:absolute;flip:x;visibility:visible;mso-wrap-style:square" from="3062,0" to="3782,7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nO05MQAAADcAAAADwAAAGRycy9kb3ducmV2LnhtbERPTWsCMRC9C/6HMIVeSs1a2qKrUUQQ&#10;evCiLSvexs10s+xmsiapbv+9KRS8zeN9znzZ21ZcyIfasYLxKANBXDpdc6Xg63PzPAERIrLG1jEp&#10;+KUAy8VwMMdcuyvv6LKPlUghHHJUYGLscilDachiGLmOOHHfzluMCfpKao/XFG5b+ZJl79JizanB&#10;YEdrQ2Wz/7EK5GT7dPar02tTNIfD1BRl0R23Sj0+9KsZiEh9vIv/3R86zR+/wd8z6QK5u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c7TkxAAAANwAAAAPAAAAAAAAAAAA&#10;AAAAAKECAABkcnMvZG93bnJldi54bWxQSwUGAAAAAAQABAD5AAAAkgMAAAAA&#10;"/>
                    <v:line id="Line 9" o:spid="_x0000_s1066" style="position:absolute;flip:x;visibility:visible;mso-wrap-style:square" from="4210,0" to="4930,7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qEqk8QAAADcAAAADwAAAGRycy9kb3ducmV2LnhtbERPTWsCMRC9F/ofwhR6KZq1FLGrUUQQ&#10;evBSLSu9jZtxs+xmsiZRt//eCEJv83ifM1v0thUX8qF2rGA0zEAQl07XXCn42a0HExAhImtsHZOC&#10;PwqwmD8/zTDX7srfdNnGSqQQDjkqMDF2uZShNGQxDF1HnLij8xZjgr6S2uM1hdtWvmfZWFqsOTUY&#10;7GhlqGy2Z6tATjZvJ788fDRFs99/mqIsut+NUq8v/XIKIlIf/8UP95dO80djuD+TLpD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oSqTxAAAANwAAAAPAAAAAAAAAAAA&#10;AAAAAKECAABkcnMvZG93bnJldi54bWxQSwUGAAAAAAQABAD5AAAAkgMAAAAA&#10;"/>
                    <v:line id="Line 27" o:spid="_x0000_s1067" style="position:absolute;flip:x;visibility:visible;mso-wrap-style:square" from="5231,0" to="5951,7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e2PCMQAAADcAAAADwAAAGRycy9kb3ducmV2LnhtbERPTWsCMRC9C/6HMIVeSs1aSqurUUQQ&#10;evCiLSvexs10s+xmsiapbv+9KRS8zeN9znzZ21ZcyIfasYLxKANBXDpdc6Xg63PzPAERIrLG1jEp&#10;+KUAy8VwMMdcuyvv6LKPlUghHHJUYGLscilDachiGLmOOHHfzluMCfpKao/XFG5b+ZJlb9JizanB&#10;YEdrQ2Wz/7EK5GT7dPar02tTNIfD1BRl0R23Sj0+9KsZiEh9vIv/3R86zR+/w98z6QK5u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7Y8IxAAAANwAAAAPAAAAAAAAAAAA&#10;AAAAAKECAABkcnMvZG93bnJldi54bWxQSwUGAAAAAAQABAD5AAAAkgMAAAAA&#10;"/>
                    <v:line id="Line 28" o:spid="_x0000_s1068" style="position:absolute;flip:x;visibility:visible;mso-wrap-style:square" from="6379,0" to="7099,7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HIbescAAADcAAAADwAAAGRycy9kb3ducmV2LnhtbESPQUsDMRCF70L/QxjBi9hsRaRum5Yi&#10;CD30YpUt3qabcbPsZrJN0nb9985B8DbDe/PeN8v16Ht1oZjawAZm0wIUcR1sy42Bz4+3hzmolJEt&#10;9oHJwA8lWK8mN0ssbbjyO132uVESwqlEAy7nodQ61Y48pmkYiEX7DtFjljU22ka8Srjv9WNRPGuP&#10;LUuDw4FeHdXd/uwN6Pnu/hQ3x6eu6g6HF1fV1fC1M+budtwsQGUa87/573prBX8mtPKMTKB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0cht6xwAAANwAAAAPAAAAAAAA&#10;AAAAAAAAAKECAABkcnMvZG93bnJldi54bWxQSwUGAAAAAAQABAD5AAAAlQMAAAAA&#10;"/>
                  </v:group>
                  <v:shape id="Freeform 18" o:spid="_x0000_s1069" style="position:absolute;left:2169;top:510;width:755;height:4392;visibility:visible;mso-wrap-style:square;v-text-anchor:top" coordsize="630,18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RLrvsMA&#10;AADcAAAADwAAAGRycy9kb3ducmV2LnhtbERPzWrCQBC+F3yHZYReRDcKLRqzERGE4qVt2gcYs2MS&#10;zc7G3a2mPr1bKHibj+93slVvWnEh5xvLCqaTBARxaXXDlYLvr+14DsIHZI2tZVLwSx5W+eApw1Tb&#10;K3/SpQiViCHsU1RQh9ClUvqyJoN+YjviyB2sMxgidJXUDq8x3LRyliSv0mDDsaHGjjY1lafixyjQ&#10;L7sbH0fn991iPkrcx6zZF9uNUs/Dfr0EEagPD/G/+03H+dMF/D0TL5D5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RLrvsMAAADcAAAADwAAAAAAAAAAAAAAAACYAgAAZHJzL2Rv&#10;d25yZXYueG1sUEsFBgAAAAAEAAQA9QAAAIgDAAAAAA==&#10;" path="m390,v30,52,60,104,,156c330,208,,286,30,312v30,26,540,-26,540,c570,338,30,416,30,468v,52,540,104,540,156c570,676,30,728,30,780v,52,540,104,540,156c570,988,30,1040,30,1092v,52,540,104,540,156c570,1300,30,1352,30,1404v,52,480,130,540,156c630,1586,420,1508,390,1560v-30,52,,260,,312e" filled="f" strokeweight="1pt">
                    <v:path arrowok="t" o:connecttype="custom" o:connectlocs="46778,0;46778,36600;3598,73200;68368,73200;3598,109800;68368,146400;3598,183000;68368,219600;3598,256200;68368,292800;3598,329400;68368,366000;46778,366000;46778,439200" o:connectangles="0,0,0,0,0,0,0,0,0,0,0,0,0,0"/>
                  </v:shape>
                  <v:shape id="Freeform 18" o:spid="_x0000_s1070" style="position:absolute;left:13652;top:510;width:755;height:4388;visibility:visible;mso-wrap-style:square;v-text-anchor:top" coordsize="630,18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kSInsYA&#10;AADcAAAADwAAAGRycy9kb3ducmV2LnhtbESPQWvCQBCF74X+h2UKvYhuGmix0VWKIBQvtbE/YMyO&#10;STQ7m+5uNe2vdw4FbzO8N+99M18OrlNnCrH1bOBpkoEirrxtuTbwtVuPp6BiQrbYeSYDvxRhubi/&#10;m2Nh/YU/6VymWkkIxwINNCn1hdaxashhnPieWLSDDw6TrKHWNuBFwl2n8yx70Q5bloYGe1o1VJ3K&#10;H2fAPm/++Dj6/ti8TkdZ2ObtvlyvjHl8GN5moBIN6Wb+v363gp8LvjwjE+jF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kSInsYAAADcAAAADwAAAAAAAAAAAAAAAACYAgAAZHJz&#10;L2Rvd25yZXYueG1sUEsFBgAAAAAEAAQA9QAAAIsDAAAAAA==&#10;" path="m390,v30,52,60,104,,156c330,208,,286,30,312v30,26,540,-26,540,c570,338,30,416,30,468v,52,540,104,540,156c570,676,30,728,30,780v,52,540,104,540,156c570,988,30,1040,30,1092v,52,540,104,540,156c570,1300,30,1352,30,1404v,52,480,130,540,156c630,1586,420,1508,390,1560v-30,52,,260,,312e" filled="f" strokeweight="1pt">
                    <v:path arrowok="t" o:connecttype="custom" o:connectlocs="46778,0;46778,36565;3598,73131;68368,73131;3598,109696;68368,146262;3598,182827;68368,219393;3598,255958;68368,292523;3598,329089;68368,365654;46778,365654;46778,438785" o:connectangles="0,0,0,0,0,0,0,0,0,0,0,0,0,0"/>
                  </v:shape>
                  <v:rect id="矩形 121" o:spid="_x0000_s1071" style="position:absolute;left:2636;top:4890;width:11484;height:50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jaTJsIA&#10;AADcAAAADwAAAGRycy9kb3ducmV2LnhtbERPPWvDMBDdC/kP4grZGjkeSutECaEQMIUOdZvMh3Wx&#10;TKyTsWRbza+PCoVu93ift91H24mJBt86VrBeZSCIa6dbbhR8fx2fXkD4gKyxc0wKfsjDfrd42GKh&#10;3cyfNFWhESmEfYEKTAh9IaWvDVn0K9cTJ+7iBoshwaGResA5hdtO5ln2LC22nBoM9vRmqL5Wo1Xw&#10;7m/jVGv/EU005evpnN0qviq1fIyHDYhAMfyL/9ylTvPzNfw+ky6Qu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NpMmwgAAANwAAAAPAAAAAAAAAAAAAAAAAJgCAABkcnMvZG93&#10;bnJldi54bWxQSwUGAAAAAAQABAD1AAAAhwMAAAAA&#10;" fillcolor="window" strokecolor="windowText" strokeweight="1pt"/>
                  <v:oval id="椭圆 122" o:spid="_x0000_s1072" style="position:absolute;left:9399;top:4635;width:1080;height:10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FWKMEA&#10;AADcAAAADwAAAGRycy9kb3ducmV2LnhtbERPTWsCMRC9F/wPYQRvNesuSNkapYiCID3Ueultuplu&#10;QjeTJYm6+uubguBtHu9zFqvBdeJMIVrPCmbTAgRx47XlVsHxc/v8AiImZI2dZ1JwpQir5ehpgbX2&#10;F/6g8yG1IodwrFGBSamvpYyNIYdx6nvizP344DBlGFqpA15yuOtkWRRz6dBybjDY09pQ83s4OQW3&#10;92oI9khf+8333OBJVnsrK6Um4+HtFUSiIT3Ed/dO5/llCf/P5Avk8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zxVijBAAAA3AAAAA8AAAAAAAAAAAAAAAAAmAIAAGRycy9kb3du&#10;cmV2LnhtbFBLBQYAAAAABAAEAPUAAACGAwAAAAA=&#10;" fillcolor="white [3212]" strokecolor="black [3213]" strokeweight="1.5pt">
                    <v:stroke joinstyle="miter"/>
                  </v:oval>
                </v:group>
                <v:shape id="Text Box 32" o:spid="_x0000_s1073" type="#_x0000_t202" style="position:absolute;left:7485;top:7995;width:4572;height:29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gnHDMUA&#10;AADcAAAADwAAAGRycy9kb3ducmV2LnhtbESP3WrCQBCF74W+wzKF3uluQ4kSXSUUCkWhxT/wcsyO&#10;STA7G7KrSd++Wyh4N8M535kzi9VgG3GnzteONbxOFAjiwpmaSw2H/cd4BsIHZIONY9LwQx5Wy6fR&#10;AjPjet7SfRdKEUPYZ6ihCqHNpPRFRRb9xLXEUbu4zmKIa1dK02Efw20jE6VSabHmeKHClt4rKq67&#10;m401bN7jV3HepN+tUqf1cfPWHKdavzwP+RxEoCE8zP/0p4lcksLfM3ECufw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CccMxQAAANwAAAAPAAAAAAAAAAAAAAAAAJgCAABkcnMv&#10;ZG93bnJldi54bWxQSwUGAAAAAAQABAD1AAAAigMAAAAA&#10;" strokecolor="white">
                  <v:textbox inset="0,0,0,0">
                    <w:txbxContent>
                      <w:p w:rsidR="00703CCB" w:rsidRPr="00B03372" w:rsidRDefault="00703CCB" w:rsidP="00703CCB">
                        <w:pPr>
                          <w:jc w:val="center"/>
                          <w:rPr>
                            <w:rFonts w:ascii="黑体" w:eastAsia="黑体"/>
                            <w:b/>
                          </w:rPr>
                        </w:pPr>
                        <w:r w:rsidRPr="00B03372">
                          <w:rPr>
                            <w:rFonts w:ascii="黑体" w:eastAsia="黑体" w:hint="eastAsia"/>
                            <w:b/>
                          </w:rPr>
                          <w:t>图</w:t>
                        </w:r>
                        <w:r>
                          <w:rPr>
                            <w:rFonts w:ascii="黑体" w:eastAsia="黑体" w:hint="eastAsia"/>
                            <w:b/>
                          </w:rPr>
                          <w:t>2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9A1134">
        <w:rPr>
          <w:rFonts w:hint="eastAsia"/>
        </w:rPr>
        <w:t>如图</w:t>
      </w:r>
      <w:r w:rsidR="009A1134">
        <w:rPr>
          <w:rFonts w:hint="eastAsia"/>
        </w:rPr>
        <w:t>2</w:t>
      </w:r>
      <w:r w:rsidR="00F24886">
        <w:rPr>
          <w:rFonts w:hint="eastAsia"/>
        </w:rPr>
        <w:t>所示，</w:t>
      </w:r>
      <w:r w:rsidR="009A1134">
        <w:rPr>
          <w:rFonts w:hint="eastAsia"/>
        </w:rPr>
        <w:t>质量</w:t>
      </w:r>
      <w:r w:rsidR="009A1134" w:rsidRPr="00457D5A">
        <w:rPr>
          <w:rFonts w:ascii="Times New Roman" w:hAnsi="Times New Roman" w:cs="Times New Roman"/>
          <w:i/>
        </w:rPr>
        <w:t>m</w:t>
      </w:r>
      <w:r w:rsidR="009A1134">
        <w:rPr>
          <w:rFonts w:hint="eastAsia"/>
        </w:rPr>
        <w:t>连接在</w:t>
      </w:r>
      <w:r>
        <w:rPr>
          <w:rFonts w:hint="eastAsia"/>
        </w:rPr>
        <w:t>刚性杆上，杆的质量忽略不计，求下列情况系统作垂直振动的固有频率。</w:t>
      </w:r>
    </w:p>
    <w:p w:rsidR="00B93ADB" w:rsidRDefault="00B93ADB" w:rsidP="00B93ADB">
      <w:pPr>
        <w:pStyle w:val="a4"/>
        <w:ind w:left="360" w:firstLineChars="0" w:firstLine="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振动过程中杆被约束保持水平位置；</w:t>
      </w:r>
    </w:p>
    <w:p w:rsidR="00B93ADB" w:rsidRDefault="00B93ADB" w:rsidP="00B93ADB">
      <w:pPr>
        <w:pStyle w:val="a4"/>
        <w:ind w:left="360" w:firstLineChars="0" w:firstLine="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杆可以在铅垂平面内微幅转动；</w:t>
      </w:r>
    </w:p>
    <w:p w:rsidR="00703CCB" w:rsidRDefault="00B93ADB" w:rsidP="00B93ADB">
      <w:pPr>
        <w:pStyle w:val="a4"/>
        <w:ind w:left="360" w:firstLineChars="0" w:firstLine="0"/>
      </w:pPr>
      <w:r>
        <w:rPr>
          <w:rFonts w:hint="eastAsia"/>
        </w:rPr>
        <w:t>（</w:t>
      </w:r>
      <w:r>
        <w:rPr>
          <w:rFonts w:hint="eastAsia"/>
        </w:rPr>
        <w:t>3</w:t>
      </w:r>
      <w:r w:rsidR="001A2B74">
        <w:rPr>
          <w:rFonts w:hint="eastAsia"/>
        </w:rPr>
        <w:t>）上述两种情况中哪种的固有频率较高？</w:t>
      </w:r>
      <w:r>
        <w:rPr>
          <w:rFonts w:hint="eastAsia"/>
        </w:rPr>
        <w:t>说明理由。</w:t>
      </w:r>
    </w:p>
    <w:p w:rsidR="00703CCB" w:rsidRDefault="00703CCB"/>
    <w:p w:rsidR="00DA6542" w:rsidRDefault="00DA6542"/>
    <w:p w:rsidR="00DA6542" w:rsidRDefault="00DA6542"/>
    <w:p w:rsidR="00DA6542" w:rsidRDefault="00DA6542"/>
    <w:p w:rsidR="00DA6542" w:rsidRDefault="00DA6542"/>
    <w:p w:rsidR="00DA6542" w:rsidRDefault="00DA6542"/>
    <w:p w:rsidR="00822218" w:rsidRDefault="00822218"/>
    <w:p w:rsidR="004040BC" w:rsidRDefault="004040BC"/>
    <w:p w:rsidR="004040BC" w:rsidRDefault="004040BC"/>
    <w:p w:rsidR="004040BC" w:rsidRDefault="004040BC"/>
    <w:p w:rsidR="004040BC" w:rsidRDefault="004040BC"/>
    <w:p w:rsidR="00457D5A" w:rsidRDefault="00457D5A"/>
    <w:p w:rsidR="00457D5A" w:rsidRDefault="00457D5A"/>
    <w:p w:rsidR="00457D5A" w:rsidRDefault="00457D5A"/>
    <w:p w:rsidR="00457D5A" w:rsidRDefault="00457D5A"/>
    <w:p w:rsidR="00457D5A" w:rsidRDefault="00457D5A"/>
    <w:p w:rsidR="00457D5A" w:rsidRDefault="00457D5A"/>
    <w:p w:rsidR="003E32EA" w:rsidRPr="003E32EA" w:rsidRDefault="00B93ADB" w:rsidP="003E32EA">
      <w:pPr>
        <w:pStyle w:val="a4"/>
        <w:numPr>
          <w:ilvl w:val="0"/>
          <w:numId w:val="6"/>
        </w:numPr>
        <w:ind w:firstLineChars="0"/>
      </w:pPr>
      <w:r w:rsidRPr="00457D5A">
        <w:rPr>
          <w:rFonts w:ascii="Times New Roman" w:hAnsi="Times New Roman" w:cs="Times New Roman"/>
        </w:rPr>
        <w:t>如图</w:t>
      </w:r>
      <w:r w:rsidRPr="00457D5A">
        <w:rPr>
          <w:rFonts w:ascii="Times New Roman" w:hAnsi="Times New Roman" w:cs="Times New Roman"/>
        </w:rPr>
        <w:t>3</w:t>
      </w:r>
      <w:r w:rsidRPr="00457D5A">
        <w:rPr>
          <w:rFonts w:ascii="Times New Roman" w:hAnsi="Times New Roman" w:cs="Times New Roman"/>
        </w:rPr>
        <w:t>所示，</w:t>
      </w:r>
      <w:r w:rsidR="003E32EA" w:rsidRPr="003E32EA">
        <w:rPr>
          <w:rFonts w:hint="eastAsia"/>
        </w:rPr>
        <w:t>刚性曲臂绕支点的转动惯量为</w:t>
      </w:r>
      <w:r w:rsidR="003E32EA" w:rsidRPr="003E32EA">
        <w:rPr>
          <w:i/>
        </w:rPr>
        <w:t>I</w:t>
      </w:r>
      <w:r w:rsidR="003E32EA" w:rsidRPr="003E32EA">
        <w:rPr>
          <w:vertAlign w:val="subscript"/>
        </w:rPr>
        <w:t>0</w:t>
      </w:r>
      <w:r w:rsidR="003E32EA" w:rsidRPr="003E32EA">
        <w:rPr>
          <w:rFonts w:hint="eastAsia"/>
        </w:rPr>
        <w:t>，求系统的固有频率。</w:t>
      </w:r>
    </w:p>
    <w:p w:rsidR="00DA6542" w:rsidRDefault="00DA6542"/>
    <w:p w:rsidR="00DA6542" w:rsidRDefault="003E32EA">
      <w:r>
        <w:rPr>
          <w:rFonts w:hint="eastAsia"/>
          <w:noProof/>
        </w:rPr>
        <mc:AlternateContent>
          <mc:Choice Requires="wpg">
            <w:drawing>
              <wp:inline distT="0" distB="0" distL="0" distR="0" wp14:anchorId="79E5CE64" wp14:editId="002BD7C8">
                <wp:extent cx="2287905" cy="2551982"/>
                <wp:effectExtent l="0" t="0" r="36195" b="20320"/>
                <wp:docPr id="3" name="组合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87905" cy="2551982"/>
                          <a:chOff x="0" y="0"/>
                          <a:chExt cx="2287905" cy="2551982"/>
                        </a:xfrm>
                      </wpg:grpSpPr>
                      <wps:wsp>
                        <wps:cNvPr id="2" name="Text Box 32"/>
                        <wps:cNvSpPr txBox="1">
                          <a:spLocks noChangeArrowheads="1"/>
                        </wps:cNvSpPr>
                        <wps:spPr bwMode="auto">
                          <a:xfrm>
                            <a:off x="502920" y="2255520"/>
                            <a:ext cx="456565" cy="29646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32EA" w:rsidRPr="00B03372" w:rsidRDefault="003E32EA" w:rsidP="003E32EA">
                              <w:pPr>
                                <w:jc w:val="center"/>
                                <w:rPr>
                                  <w:rFonts w:ascii="黑体" w:eastAsia="黑体"/>
                                  <w:b/>
                                </w:rPr>
                              </w:pPr>
                              <w:r w:rsidRPr="00B03372">
                                <w:rPr>
                                  <w:rFonts w:ascii="黑体" w:eastAsia="黑体" w:hint="eastAsia"/>
                                  <w:b/>
                                </w:rPr>
                                <w:t>图</w:t>
                              </w:r>
                              <w:r>
                                <w:rPr>
                                  <w:rFonts w:ascii="黑体" w:eastAsia="黑体" w:hint="eastAsia"/>
                                  <w:b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1384" name="组合 450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2287905" cy="2252345"/>
                            <a:chOff x="0" y="0"/>
                            <a:chExt cx="2288100" cy="2252608"/>
                          </a:xfrm>
                        </wpg:grpSpPr>
                        <wpg:grpSp>
                          <wpg:cNvPr id="1385" name="组合 378"/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2288100" cy="2252608"/>
                              <a:chOff x="0" y="0"/>
                              <a:chExt cx="2288100" cy="2252608"/>
                            </a:xfrm>
                          </wpg:grpSpPr>
                          <wps:wsp>
                            <wps:cNvPr id="1386" name="Line 21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53251" y="1067651"/>
                                <a:ext cx="57326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stealth" w="sm" len="med"/>
                                <a:tailEnd type="stealth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1387" name="组合 377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288100" cy="2252608"/>
                                <a:chOff x="0" y="0"/>
                                <a:chExt cx="2288100" cy="2252608"/>
                              </a:xfrm>
                            </wpg:grpSpPr>
                            <wps:wsp>
                              <wps:cNvPr id="1388" name="Line 15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56040" y="720282"/>
                                  <a:ext cx="21597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89" name="Line 15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50931" y="137927"/>
                                  <a:ext cx="97130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90" name="Line 21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07124" y="1292420"/>
                                  <a:ext cx="39995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1391" name="组合 37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0"/>
                                  <a:ext cx="2288100" cy="2252608"/>
                                  <a:chOff x="0" y="0"/>
                                  <a:chExt cx="2288100" cy="2252608"/>
                                </a:xfrm>
                              </wpg:grpSpPr>
                              <wpg:grpSp>
                                <wpg:cNvPr id="1392" name="组合 88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726633" y="91951"/>
                                    <a:ext cx="358051" cy="93342"/>
                                    <a:chOff x="0" y="0"/>
                                    <a:chExt cx="358140" cy="93980"/>
                                  </a:xfrm>
                                </wpg:grpSpPr>
                                <wps:wsp>
                                  <wps:cNvPr id="1393" name="Line 171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0" y="0"/>
                                      <a:ext cx="31750" cy="4635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394" name="Line 172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28575" y="0"/>
                                      <a:ext cx="32385" cy="939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395" name="Line 173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62865" y="0"/>
                                      <a:ext cx="43180" cy="939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396" name="Line 174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02870" y="0"/>
                                      <a:ext cx="31115" cy="939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397" name="Line 175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82880" y="0"/>
                                      <a:ext cx="31115" cy="939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398" name="Line 176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251460" y="0"/>
                                      <a:ext cx="33020" cy="939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399" name="Line 177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137160" y="0"/>
                                      <a:ext cx="43815" cy="939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402" name="Line 178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211455" y="0"/>
                                      <a:ext cx="42545" cy="939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403" name="Line 179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285750" y="0"/>
                                      <a:ext cx="41275" cy="939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406" name="Line 180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25755" y="0"/>
                                      <a:ext cx="32385" cy="4635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1409" name="Line 18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84219" y="137926"/>
                                    <a:ext cx="150457" cy="63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10" name="Text Box 18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782825" y="132818"/>
                                    <a:ext cx="385349" cy="29463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3E32EA" w:rsidRPr="00F71696" w:rsidRDefault="003E32EA" w:rsidP="003E32EA">
                                      <w:pPr>
                                        <w:rPr>
                                          <w:vertAlign w:val="subscript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</w:rPr>
                                        <w:t>k</w:t>
                                      </w:r>
                                      <w:r>
                                        <w:rPr>
                                          <w:vertAlign w:val="subscript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12" name="Rectangle 18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164711" y="0"/>
                                    <a:ext cx="439420" cy="29400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13" name="Oval 18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220903" y="280961"/>
                                    <a:ext cx="79990" cy="78103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14" name="Text Box 18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205578" y="0"/>
                                    <a:ext cx="387253" cy="29463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3E32EA" w:rsidRPr="00F71696" w:rsidRDefault="003E32EA" w:rsidP="003E32EA">
                                      <w:pPr>
                                        <w:rPr>
                                          <w:vertAlign w:val="subscript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</w:rPr>
                                        <w:t>m</w:t>
                                      </w:r>
                                      <w:r>
                                        <w:rPr>
                                          <w:vertAlign w:val="subscript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15" name="Oval 18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471214" y="280961"/>
                                    <a:ext cx="79990" cy="78103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16" name="Line 15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63469" y="1001242"/>
                                    <a:ext cx="635" cy="86608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17" name="Rectangle 18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0217" y="1512080"/>
                                    <a:ext cx="319325" cy="216521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418" name="组合 108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22602" y="1864559"/>
                                    <a:ext cx="69198" cy="242555"/>
                                    <a:chOff x="0" y="0"/>
                                    <a:chExt cx="69215" cy="242570"/>
                                  </a:xfrm>
                                </wpg:grpSpPr>
                                <wps:wsp>
                                  <wps:cNvPr id="1419" name="Line 191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28575" y="0"/>
                                      <a:ext cx="38100" cy="2222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422" name="Line 192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0" y="22860"/>
                                      <a:ext cx="69215" cy="3556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423" name="Line 193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0" y="91440"/>
                                      <a:ext cx="69215" cy="3619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424" name="Line 194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0" y="154305"/>
                                      <a:ext cx="69215" cy="3556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425" name="Line 195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57150"/>
                                      <a:ext cx="69215" cy="2921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426" name="Line 196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125730"/>
                                      <a:ext cx="69215" cy="2921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427" name="Line 197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188595"/>
                                      <a:ext cx="69215" cy="3111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428" name="Line 198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34290" y="222885"/>
                                      <a:ext cx="34290" cy="1968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1429" name="Rectangle 20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704957" y="143035"/>
                                    <a:ext cx="66040" cy="104330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30" name="Line 19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63469" y="2109761"/>
                                    <a:ext cx="635" cy="9587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31" name="AutoShape 20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84523" y="1277095"/>
                                    <a:ext cx="128238" cy="141596"/>
                                  </a:xfrm>
                                  <a:prstGeom prst="triangle">
                                    <a:avLst>
                                      <a:gd name="adj" fmla="val 50000"/>
                                    </a:avLst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32" name="Text Box 21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006351" y="613006"/>
                                    <a:ext cx="385984" cy="29525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3E32EA" w:rsidRPr="009F20B5" w:rsidRDefault="003E32EA" w:rsidP="003E32EA">
                                      <w:pPr>
                                        <w:rPr>
                                          <w:i/>
                                        </w:rPr>
                                      </w:pPr>
                                      <w:proofErr w:type="gramStart"/>
                                      <w:r>
                                        <w:rPr>
                                          <w:i/>
                                        </w:rPr>
                                        <w:t>l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33" name="Oval 20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720282" y="1277095"/>
                                    <a:ext cx="63484" cy="62861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34" name="Line 21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057435" y="132818"/>
                                    <a:ext cx="635" cy="115185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stealth" w="sm" len="med"/>
                                    <a:tailEnd type="stealth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37" name="Line 21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858208" y="715173"/>
                                    <a:ext cx="635" cy="57592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stealth" w="sm" len="med"/>
                                    <a:tailEnd type="stealth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38" name="AutoShape 204"/>
                                <wps:cNvSpPr>
                                  <a:spLocks noChangeArrowheads="1"/>
                                </wps:cNvSpPr>
                                <wps:spPr bwMode="auto">
                                  <a:xfrm rot="8044784">
                                    <a:off x="495513" y="1052326"/>
                                    <a:ext cx="279382" cy="275521"/>
                                  </a:xfrm>
                                  <a:custGeom>
                                    <a:avLst/>
                                    <a:gdLst>
                                      <a:gd name="T0" fmla="*/ 139691 w 21600"/>
                                      <a:gd name="T1" fmla="*/ 0 h 21600"/>
                                      <a:gd name="T2" fmla="*/ 67259 w 21600"/>
                                      <a:gd name="T3" fmla="*/ 62349 h 21600"/>
                                      <a:gd name="T4" fmla="*/ 139691 w 21600"/>
                                      <a:gd name="T5" fmla="*/ 67822 h 21600"/>
                                      <a:gd name="T6" fmla="*/ 212123 w 21600"/>
                                      <a:gd name="T7" fmla="*/ 62349 h 21600"/>
                                      <a:gd name="T8" fmla="*/ 0 60000 65536"/>
                                      <a:gd name="T9" fmla="*/ 0 60000 65536"/>
                                      <a:gd name="T10" fmla="*/ 0 60000 65536"/>
                                      <a:gd name="T11" fmla="*/ 0 60000 65536"/>
                                      <a:gd name="T12" fmla="*/ 1872 w 21600"/>
                                      <a:gd name="T13" fmla="*/ 0 h 21600"/>
                                      <a:gd name="T14" fmla="*/ 19728 w 21600"/>
                                      <a:gd name="T15" fmla="*/ 7715 h 21600"/>
                                    </a:gdLst>
                                    <a:ahLst/>
                                    <a:cxnLst>
                                      <a:cxn ang="T8">
                                        <a:pos x="T0" y="T1"/>
                                      </a:cxn>
                                      <a:cxn ang="T9">
                                        <a:pos x="T2" y="T3"/>
                                      </a:cxn>
                                      <a:cxn ang="T10">
                                        <a:pos x="T4" y="T5"/>
                                      </a:cxn>
                                      <a:cxn ang="T11">
                                        <a:pos x="T6" y="T7"/>
                                      </a:cxn>
                                    </a:cxnLst>
                                    <a:rect l="T12" t="T13" r="T14" b="T15"/>
                                    <a:pathLst>
                                      <a:path w="21600" h="21600">
                                        <a:moveTo>
                                          <a:pt x="7029" y="6819"/>
                                        </a:moveTo>
                                        <a:cubicBezTo>
                                          <a:pt x="8047" y="5854"/>
                                          <a:pt x="9397" y="5316"/>
                                          <a:pt x="10800" y="5317"/>
                                        </a:cubicBezTo>
                                        <a:cubicBezTo>
                                          <a:pt x="12202" y="5317"/>
                                          <a:pt x="13552" y="5854"/>
                                          <a:pt x="14570" y="6819"/>
                                        </a:cubicBezTo>
                                        <a:lnTo>
                                          <a:pt x="18227" y="2959"/>
                                        </a:lnTo>
                                        <a:cubicBezTo>
                                          <a:pt x="16221" y="1059"/>
                                          <a:pt x="13563" y="-1"/>
                                          <a:pt x="10799" y="0"/>
                                        </a:cubicBezTo>
                                        <a:cubicBezTo>
                                          <a:pt x="8036" y="0"/>
                                          <a:pt x="5378" y="1059"/>
                                          <a:pt x="3372" y="2959"/>
                                        </a:cubicBezTo>
                                        <a:lnTo>
                                          <a:pt x="7029" y="6819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39" name="Text Box 21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11612" y="408670"/>
                                    <a:ext cx="317500" cy="25527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3E32EA" w:rsidRPr="00F71696" w:rsidRDefault="003E32EA" w:rsidP="003E32EA">
                                      <w:pPr>
                                        <w:rPr>
                                          <w:vertAlign w:val="subscript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</w:rPr>
                                        <w:t>k</w:t>
                                      </w:r>
                                      <w:r>
                                        <w:rPr>
                                          <w:vertAlign w:val="subscript"/>
                                        </w:rPr>
                                        <w:t>3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440" name="组合 546"/>
                                <wpg:cNvGrpSpPr>
                                  <a:grpSpLocks/>
                                </wpg:cNvGrpSpPr>
                                <wpg:grpSpPr bwMode="auto">
                                  <a:xfrm rot="5400000">
                                    <a:off x="2094436" y="153251"/>
                                    <a:ext cx="341620" cy="45709"/>
                                    <a:chOff x="0" y="0"/>
                                    <a:chExt cx="408919" cy="51036"/>
                                  </a:xfrm>
                                </wpg:grpSpPr>
                                <wps:wsp>
                                  <wps:cNvPr id="1441" name="Line 10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51036"/>
                                      <a:ext cx="408919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442" name="Line 6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42531" y="0"/>
                                      <a:ext cx="37696" cy="50584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443" name="Line 7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97820" y="0"/>
                                      <a:ext cx="37696" cy="50584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446" name="Line 8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157362" y="0"/>
                                      <a:ext cx="37696" cy="50584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447" name="Line 9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221158" y="0"/>
                                      <a:ext cx="37696" cy="50584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448" name="Line 27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272194" y="0"/>
                                      <a:ext cx="37696" cy="50584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449" name="Line 28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331736" y="0"/>
                                      <a:ext cx="37696" cy="50584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1450" name="组合 530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63469" y="597680"/>
                                    <a:ext cx="56501" cy="264787"/>
                                    <a:chOff x="0" y="0"/>
                                    <a:chExt cx="77458" cy="473401"/>
                                  </a:xfrm>
                                </wpg:grpSpPr>
                                <wps:wsp>
                                  <wps:cNvPr id="1451" name="Line 6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5715" y="402370"/>
                                      <a:ext cx="71743" cy="71031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454" name="Line 10"/>
                                  <wps:cNvCnPr>
                                    <a:cxnSpLocks noChangeShapeType="1"/>
                                  </wps:cNvCnPr>
                                  <wps:spPr bwMode="auto">
                                    <a:xfrm rot="-5400000">
                                      <a:off x="-157162" y="233777"/>
                                      <a:ext cx="467554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455" name="Line 6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0" y="333790"/>
                                      <a:ext cx="71743" cy="71031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456" name="Line 6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5715" y="265210"/>
                                      <a:ext cx="71743" cy="71031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457" name="Line 6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0" y="196630"/>
                                      <a:ext cx="71743" cy="71031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458" name="Line 6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0" y="122335"/>
                                      <a:ext cx="71743" cy="71031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459" name="Line 6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5715" y="53755"/>
                                      <a:ext cx="71743" cy="71031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1461" name="Text Box 21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53252" y="1849234"/>
                                    <a:ext cx="385984" cy="29525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3E32EA" w:rsidRPr="00F71696" w:rsidRDefault="003E32EA" w:rsidP="003E32EA">
                                      <w:pPr>
                                        <w:rPr>
                                          <w:vertAlign w:val="subscript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</w:rPr>
                                        <w:t>k</w:t>
                                      </w:r>
                                      <w:r>
                                        <w:rPr>
                                          <w:vertAlign w:val="subscript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62" name="Rectangle 20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68577" y="1261770"/>
                                    <a:ext cx="466090" cy="6794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63" name="Text Box 21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12233" y="837774"/>
                                    <a:ext cx="385984" cy="29525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3E32EA" w:rsidRPr="009F20B5" w:rsidRDefault="003E32EA" w:rsidP="003E32EA">
                                      <w:pPr>
                                        <w:rPr>
                                          <w:i/>
                                        </w:rPr>
                                      </w:pPr>
                                      <w:proofErr w:type="gramStart"/>
                                      <w:r>
                                        <w:rPr>
                                          <w:i/>
                                        </w:rPr>
                                        <w:t>b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464" name="组合 538"/>
                                <wpg:cNvGrpSpPr>
                                  <a:grpSpLocks/>
                                </wpg:cNvGrpSpPr>
                                <wpg:grpSpPr bwMode="auto">
                                  <a:xfrm rot="10800000">
                                    <a:off x="0" y="2206820"/>
                                    <a:ext cx="342616" cy="45788"/>
                                    <a:chOff x="0" y="0"/>
                                    <a:chExt cx="408919" cy="51036"/>
                                  </a:xfrm>
                                </wpg:grpSpPr>
                                <wps:wsp>
                                  <wps:cNvPr id="1465" name="Line 10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51036"/>
                                      <a:ext cx="408919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466" name="Line 6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42531" y="0"/>
                                      <a:ext cx="37696" cy="50584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467" name="Line 7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97820" y="0"/>
                                      <a:ext cx="37696" cy="50584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468" name="Line 8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157362" y="0"/>
                                      <a:ext cx="37696" cy="50584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469" name="Line 9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221158" y="0"/>
                                      <a:ext cx="37696" cy="50584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470" name="Line 27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272194" y="0"/>
                                      <a:ext cx="37696" cy="50584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471" name="Line 28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331736" y="0"/>
                                      <a:ext cx="37696" cy="50584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1472" name="Text Box 19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0651" y="1460997"/>
                                    <a:ext cx="333292" cy="33462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3E32EA" w:rsidRPr="00F71696" w:rsidRDefault="003E32EA" w:rsidP="003E32EA">
                                      <w:pPr>
                                        <w:rPr>
                                          <w:vertAlign w:val="subscript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</w:rPr>
                                        <w:t>m</w:t>
                                      </w:r>
                                      <w:r>
                                        <w:rPr>
                                          <w:vertAlign w:val="subscript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73" name="Text Box 21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01397" y="837774"/>
                                    <a:ext cx="386030" cy="29526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3E32EA" w:rsidRPr="009F20B5" w:rsidRDefault="003E32EA" w:rsidP="003E32EA">
                                      <w:pPr>
                                        <w:rPr>
                                          <w:i/>
                                        </w:rPr>
                                      </w:pPr>
                                      <w:proofErr w:type="gramStart"/>
                                      <w:r>
                                        <w:rPr>
                                          <w:i/>
                                        </w:rPr>
                                        <w:t>a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74" name="弧形 560"/>
                                <wps:cNvSpPr>
                                  <a:spLocks/>
                                </wps:cNvSpPr>
                                <wps:spPr bwMode="auto">
                                  <a:xfrm rot="-9868790">
                                    <a:off x="393346" y="1261770"/>
                                    <a:ext cx="137154" cy="189616"/>
                                  </a:xfrm>
                                  <a:custGeom>
                                    <a:avLst/>
                                    <a:gdLst>
                                      <a:gd name="T0" fmla="*/ 68577 w 137154"/>
                                      <a:gd name="T1" fmla="*/ 0 h 189616"/>
                                      <a:gd name="T2" fmla="*/ 137154 w 137154"/>
                                      <a:gd name="T3" fmla="*/ 94808 h 189616"/>
                                      <a:gd name="T4" fmla="*/ 0 60000 65536"/>
                                      <a:gd name="T5" fmla="*/ 0 60000 65536"/>
                                    </a:gdLst>
                                    <a:ahLst/>
                                    <a:cxnLst>
                                      <a:cxn ang="T4">
                                        <a:pos x="T0" y="T1"/>
                                      </a:cxn>
                                      <a:cxn ang="T5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137154" h="189616" stroke="0">
                                        <a:moveTo>
                                          <a:pt x="68577" y="0"/>
                                        </a:moveTo>
                                        <a:cubicBezTo>
                                          <a:pt x="106451" y="0"/>
                                          <a:pt x="137154" y="42447"/>
                                          <a:pt x="137154" y="94808"/>
                                        </a:cubicBezTo>
                                        <a:lnTo>
                                          <a:pt x="68577" y="94808"/>
                                        </a:lnTo>
                                        <a:lnTo>
                                          <a:pt x="68577" y="0"/>
                                        </a:lnTo>
                                        <a:close/>
                                      </a:path>
                                      <a:path w="137154" h="189616" fill="none">
                                        <a:moveTo>
                                          <a:pt x="68577" y="0"/>
                                        </a:moveTo>
                                        <a:cubicBezTo>
                                          <a:pt x="106451" y="0"/>
                                          <a:pt x="137154" y="42447"/>
                                          <a:pt x="137154" y="94808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6350" cap="flat" cmpd="sng" algn="ctr">
                                    <a:solidFill>
                                      <a:srgbClr val="000000"/>
                                    </a:solidFill>
                                    <a:prstDash val="solid"/>
                                    <a:miter lim="800000"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ctr" anchorCtr="0" upright="1">
                                  <a:noAutofit/>
                                </wps:bodyPr>
                              </wps:wsp>
                              <wps:wsp>
                                <wps:cNvPr id="1475" name="直接连接符 561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367804" y="1323070"/>
                                    <a:ext cx="337240" cy="13859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algn="ctr">
                                    <a:solidFill>
                                      <a:srgbClr val="000000"/>
                                    </a:solidFill>
                                    <a:prstDash val="dash"/>
                                    <a:miter lim="800000"/>
                                    <a:headEnd type="none" w="sm" len="sm"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78" name="Text Box 73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80961" y="1348612"/>
                                    <a:ext cx="85714" cy="12600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3E32EA" w:rsidRDefault="003E32EA" w:rsidP="003E32EA">
                                      <w:pPr>
                                        <w:spacing w:line="200" w:lineRule="exact"/>
                                        <w:rPr>
                                          <w:sz w:val="18"/>
                                          <w:vertAlign w:val="subscript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sz w:val="18"/>
                                        </w:rPr>
                                        <w:sym w:font="Symbol" w:char="F071"/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g:grpSp>
                                <wpg:cNvPr id="1479" name="组合 356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60528" y="684523"/>
                                    <a:ext cx="357505" cy="92710"/>
                                    <a:chOff x="0" y="0"/>
                                    <a:chExt cx="358140" cy="93980"/>
                                  </a:xfrm>
                                </wpg:grpSpPr>
                                <wps:wsp>
                                  <wps:cNvPr id="1480" name="Line 171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0" y="0"/>
                                      <a:ext cx="31750" cy="4635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481" name="Line 172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28575" y="0"/>
                                      <a:ext cx="32385" cy="939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482" name="Line 173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62865" y="0"/>
                                      <a:ext cx="43180" cy="939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483" name="Line 174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02870" y="0"/>
                                      <a:ext cx="31115" cy="939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484" name="Line 175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82880" y="0"/>
                                      <a:ext cx="31115" cy="939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485" name="Line 176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251460" y="0"/>
                                      <a:ext cx="33020" cy="939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486" name="Line 177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137160" y="0"/>
                                      <a:ext cx="43815" cy="939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487" name="Line 178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211455" y="0"/>
                                      <a:ext cx="42545" cy="939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488" name="Line 179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285750" y="0"/>
                                      <a:ext cx="41275" cy="939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490" name="Line 180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25755" y="0"/>
                                      <a:ext cx="32385" cy="4635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1491" name="Line 18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13006" y="725390"/>
                                    <a:ext cx="79200" cy="63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92" name="Line 18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24769" y="730498"/>
                                    <a:ext cx="36000" cy="63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1493" name="组合 369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567031" y="1420130"/>
                                    <a:ext cx="395605" cy="82779"/>
                                    <a:chOff x="0" y="4273"/>
                                    <a:chExt cx="395605" cy="82779"/>
                                  </a:xfrm>
                                </wpg:grpSpPr>
                                <wps:wsp>
                                  <wps:cNvPr id="1494" name="直接连接符 370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0" y="4273"/>
                                      <a:ext cx="395605" cy="50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g:grpSp>
                                  <wpg:cNvPr id="1495" name="组合 371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40867" y="10217"/>
                                      <a:ext cx="283845" cy="76835"/>
                                      <a:chOff x="0" y="0"/>
                                      <a:chExt cx="283877" cy="77109"/>
                                    </a:xfrm>
                                  </wpg:grpSpPr>
                                  <wps:wsp>
                                    <wps:cNvPr id="1496" name="直接连接符 37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0" y="0"/>
                                        <a:ext cx="54000" cy="720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 algn="ctr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497" name="直接连接符 37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71518" y="5109"/>
                                        <a:ext cx="54000" cy="720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 algn="ctr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498" name="直接连接符 37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153252" y="5109"/>
                                        <a:ext cx="54000" cy="720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 algn="ctr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499" name="直接连接符 37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229877" y="5109"/>
                                        <a:ext cx="54000" cy="720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 algn="ctr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</wpg:grpSp>
                            </wpg:grpSp>
                          </wpg:grpSp>
                        </wpg:grpSp>
                        <wpg:grpSp>
                          <wpg:cNvPr id="1500" name="组合 379"/>
                          <wpg:cNvGrpSpPr>
                            <a:grpSpLocks/>
                          </wpg:cNvGrpSpPr>
                          <wpg:grpSpPr bwMode="auto">
                            <a:xfrm>
                              <a:off x="1195360" y="357587"/>
                              <a:ext cx="395605" cy="82779"/>
                              <a:chOff x="0" y="4273"/>
                              <a:chExt cx="395605" cy="82779"/>
                            </a:xfrm>
                          </wpg:grpSpPr>
                          <wps:wsp>
                            <wps:cNvPr id="1501" name="直接连接符 380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4273"/>
                                <a:ext cx="395605" cy="5080"/>
                              </a:xfrm>
                              <a:prstGeom prst="line">
                                <a:avLst/>
                              </a:prstGeom>
                              <a:noFill/>
                              <a:ln w="1587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1502" name="组合 381"/>
                            <wpg:cNvGrpSpPr>
                              <a:grpSpLocks/>
                            </wpg:cNvGrpSpPr>
                            <wpg:grpSpPr bwMode="auto">
                              <a:xfrm>
                                <a:off x="40867" y="10217"/>
                                <a:ext cx="283845" cy="76835"/>
                                <a:chOff x="0" y="0"/>
                                <a:chExt cx="283877" cy="77109"/>
                              </a:xfrm>
                            </wpg:grpSpPr>
                            <wps:wsp>
                              <wps:cNvPr id="1503" name="直接连接符 38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0" y="0"/>
                                  <a:ext cx="54000" cy="72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04" name="直接连接符 383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1518" y="5109"/>
                                  <a:ext cx="54000" cy="72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05" name="直接连接符 44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53252" y="5109"/>
                                  <a:ext cx="54000" cy="72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06" name="直接连接符 44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29877" y="5109"/>
                                  <a:ext cx="54000" cy="72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79E5CE64" id="组合 3" o:spid="_x0000_s1074" style="width:180.15pt;height:200.95pt;mso-position-horizontal-relative:char;mso-position-vertical-relative:line" coordsize="22879,255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">
                <v:shape id="Text Box 32" o:spid="_x0000_s1075" type="#_x0000_t202" style="position:absolute;left:5029;top:22555;width:4565;height:29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gM3cAA&#10;AADaAAAADwAAAGRycy9kb3ducmV2LnhtbERPXWvCMBR9H/gfwh34tiYT6UY1igiCrOCYs+Djtblr&#10;y5qb0mS2/vtlMPDxcL6X69G24kq9bxxreE4UCOLSmYYrDafP3dMrCB+QDbaOScONPKxXk4clZsYN&#10;/EHXY6hEDGGfoYY6hC6T0pc1WfSJ64gj9+V6iyHCvpKmxyGG21bOlEqlxYZjQ40dbWsqv48/Ns6w&#10;mwEP5SVP3zulzm9FPm+LF62nj+NmASLQGO7if/feaJjB35XoB7n6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ZgM3cAAAADaAAAADwAAAAAAAAAAAAAAAACYAgAAZHJzL2Rvd25y&#10;ZXYueG1sUEsFBgAAAAAEAAQA9QAAAIUDAAAAAA==&#10;" strokecolor="white">
                  <v:textbox inset="0,0,0,0">
                    <w:txbxContent>
                      <w:p w:rsidR="003E32EA" w:rsidRPr="00B03372" w:rsidRDefault="003E32EA" w:rsidP="003E32EA">
                        <w:pPr>
                          <w:jc w:val="center"/>
                          <w:rPr>
                            <w:rFonts w:ascii="黑体" w:eastAsia="黑体"/>
                            <w:b/>
                          </w:rPr>
                        </w:pPr>
                        <w:r w:rsidRPr="00B03372">
                          <w:rPr>
                            <w:rFonts w:ascii="黑体" w:eastAsia="黑体" w:hint="eastAsia"/>
                            <w:b/>
                          </w:rPr>
                          <w:t>图</w:t>
                        </w:r>
                        <w:r>
                          <w:rPr>
                            <w:rFonts w:ascii="黑体" w:eastAsia="黑体" w:hint="eastAsia"/>
                            <w:b/>
                          </w:rPr>
                          <w:t>3</w:t>
                        </w:r>
                      </w:p>
                    </w:txbxContent>
                  </v:textbox>
                </v:shape>
                <v:group id="组合 450" o:spid="_x0000_s1076" style="position:absolute;width:22879;height:22523" coordsize="22881,225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ZXDUbFAAAA3QAA&#10;AA8AAAAAAAAAAAAAAAAAqgIAAGRycy9kb3ducmV2LnhtbFBLBQYAAAAABAAEAPoAAACcAwAAAAA=&#10;">
                  <v:group id="组合 378" o:spid="_x0000_s1077" style="position:absolute;width:22881;height:22526" coordsize="22881,225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G6jdwwAAAN0AAAAP&#10;AAAAAAAAAAAAAAAAAKoCAABkcnMvZG93bnJldi54bWxQSwUGAAAAAAQABAD6AAAAmgMAAAAA&#10;">
                    <v:line id="Line 216" o:spid="_x0000_s1078" style="position:absolute;visibility:visible;mso-wrap-style:square" from="1532,10676" to="7265,106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YtcPsMAAADdAAAADwAAAGRycy9kb3ducmV2LnhtbERPTWsCMRC9F/wPYQrearYrrLoaxbZY&#10;pLda8Txsxs22m8mSpLr21xuh4G0e73MWq9624kQ+NI4VPI8yEMSV0w3XCvZfm6cpiBCRNbaOScGF&#10;AqyWg4cFltqd+ZNOu1iLFMKhRAUmxq6UMlSGLIaR64gTd3TeYkzQ11J7PKdw28o8ywppseHUYLCj&#10;V0PVz+7XKphNJnpbHIyt//J3//a9zz+6F6vU8LFfz0FE6uNd/O/e6jR/PC3g9k06QS6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GLXD7DAAAA3QAAAA8AAAAAAAAAAAAA&#10;AAAAoQIAAGRycy9kb3ducmV2LnhtbFBLBQYAAAAABAAEAPkAAACRAwAAAAA=&#10;">
                      <v:stroke startarrow="classic" startarrowwidth="narrow" endarrow="classic" endarrowwidth="narrow"/>
                    </v:line>
                    <v:group id="组合 377" o:spid="_x0000_s1079" style="position:absolute;width:22881;height:22526" coordsize="22881,225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aFkzHFAAAA3QAA&#10;AA8AAAAAAAAAAAAAAAAAqgIAAGRycy9kb3ducmV2LnhtbFBLBQYAAAAABAAEAPoAAACcAwAAAAA=&#10;">
                      <v:line id="Line 154" o:spid="_x0000_s1080" style="position:absolute;flip:x;visibility:visible;mso-wrap-style:square" from="7560,7202" to="9720,72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8WXRMcAAADdAAAADwAAAGRycy9kb3ducmV2LnhtbESPQUvDQBCF70L/wzKCF7GbqkiM3ZYi&#10;CB56aZUUb2N2zIZkZ+Pu2sZ/7xwK3mZ4b977Zrme/KCOFFMX2MBiXoAiboLtuDXw/vZyU4JKGdni&#10;EJgM/FKC9Wp2scTKhhPv6LjPrZIQThUacDmPldapceQxzcNILNpXiB6zrLHVNuJJwv2gb4viQXvs&#10;WBocjvTsqOn3P96ALrfX33Hzed/X/eHw6OqmHj+2xlxdTpsnUJmm/G8+X79awb8rBVe+kRH06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nxZdExwAAAN0AAAAPAAAAAAAA&#10;AAAAAAAAAKECAABkcnMvZG93bnJldi54bWxQSwUGAAAAAAQABAD5AAAAlQMAAAAA&#10;"/>
                      <v:line id="Line 153" o:spid="_x0000_s1081" style="position:absolute;visibility:visible;mso-wrap-style:square" from="7509,1379" to="17222,13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JCIMUAAADdAAAADwAAAGRycy9kb3ducmV2LnhtbERPTWvCQBC9F/wPywi91Y0VgqauIkpB&#10;eyhVC+1xzI5JNDsbdrdJ+u+7BcHbPN7nzJe9qUVLzleWFYxHCQji3OqKCwWfx9enKQgfkDXWlknB&#10;L3lYLgYPc8y07XhP7SEUIoawz1BBGUKTSenzkgz6kW2II3e2zmCI0BVSO+xiuKnlc5Kk0mDFsaHE&#10;htYl5dfDj1HwPvlI29Xubdt/7dJTvtmfvi+dU+px2K9eQATqw118c291nD+ZzuD/m3iCX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GJCIMUAAADdAAAADwAAAAAAAAAA&#10;AAAAAAChAgAAZHJzL2Rvd25yZXYueG1sUEsFBgAAAAAEAAQA+QAAAJMDAAAAAA==&#10;"/>
                      <v:line id="Line 211" o:spid="_x0000_s1082" style="position:absolute;visibility:visible;mso-wrap-style:square" from="8071,12924" to="12070,129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IF9YMgAAADdAAAADwAAAGRycy9kb3ducmV2LnhtbESPT0vDQBDF70K/wzIFb3ajhaCx21IU&#10;ofUg9g+0x2l2TKLZ2bC7JvHbOwfB2wzvzXu/WaxG16qeQmw8G7idZaCIS28brgwcDy8396BiQrbY&#10;eiYDPxRhtZxcLbCwfuAd9ftUKQnhWKCBOqWu0DqWNTmMM98Ri/bhg8Mka6i0DThIuGv1XZbl2mHD&#10;0lBjR081lV/7b2fgbf6e9+vt62Y8bfNL+by7nD+HYMz1dFw/gko0pn/z3/XGCv78QfjlGxlBL38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CIF9YMgAAADdAAAADwAAAAAA&#10;AAAAAAAAAAChAgAAZHJzL2Rvd25yZXYueG1sUEsFBgAAAAAEAAQA+QAAAJYDAAAAAA==&#10;"/>
                      <v:group id="组合 376" o:spid="_x0000_s1083" style="position:absolute;width:22881;height:22526" coordsize="22881,225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z+TgDwwAAAN0AAAAP&#10;AAAAAAAAAAAAAAAAAKoCAABkcnMvZG93bnJldi54bWxQSwUGAAAAAAQABAD6AAAAmgMAAAAA&#10;">
                        <v:group id="组合 88" o:spid="_x0000_s1084" style="position:absolute;left:17266;top:919;width:3580;height:933" coordsize="358140,939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MrpnTFAAAA3QAA&#10;AA8AAAAAAAAAAAAAAAAAqgIAAGRycy9kb3ducmV2LnhtbFBLBQYAAAAABAAEAPoAAACcAwAAAAA=&#10;">
                          <v:line id="Line 171" o:spid="_x0000_s1085" style="position:absolute;flip:y;visibility:visible;mso-wrap-style:square" from="0,0" to="31750,463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1oNsMIAAADdAAAADwAAAGRycy9kb3ducmV2LnhtbERPTYvCMBC9L/gfwgh7W1MVZLcaRQRB&#10;0YPrCl6HZtoUm0lJsrb+e7Ow4G0e73MWq9424k4+1I4VjEcZCOLC6ZorBZef7ccniBCRNTaOScGD&#10;AqyWg7cF5tp1/E33c6xECuGQowITY5tLGQpDFsPItcSJK523GBP0ldQeuxRuGznJspm0WHNqMNjS&#10;xlBxO/9aBXJ/6E5+O7mUVblr3XVvjrOuV+p92K/nICL18SX+d+90mj/9msLfN+kEuXw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1oNsMIAAADdAAAADwAAAAAAAAAAAAAA&#10;AAChAgAAZHJzL2Rvd25yZXYueG1sUEsFBgAAAAAEAAQA+QAAAJADAAAAAA==&#10;" strokeweight="1.5pt"/>
                          <v:line id="Line 172" o:spid="_x0000_s1086" style="position:absolute;visibility:visible;mso-wrap-style:square" from="28575,0" to="60960,93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MKk/cMAAADdAAAADwAAAGRycy9kb3ducmV2LnhtbERPS2vCQBC+F/wPywje6sZaikZXkYIP&#10;emsqgrchOyYx2dm4u9H033cLhd7m43vOct2bRtzJ+cqygsk4AUGcW11xoeD4tX2egfABWWNjmRR8&#10;k4f1avC0xFTbB3/SPQuFiCHsU1RQhtCmUvq8JIN+bFviyF2sMxgidIXUDh8x3DTyJUnepMGKY0OJ&#10;Lb2XlNdZZxScuozP13rrGux2+/3ldKv99EOp0bDfLEAE6sO/+M990HH+dP4Kv9/EE+Tq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zCpP3DAAAA3QAAAA8AAAAAAAAAAAAA&#10;AAAAoQIAAGRycy9kb3ducmV2LnhtbFBLBQYAAAAABAAEAPkAAACRAwAAAAA=&#10;" strokeweight="1.5pt"/>
                          <v:line id="Line 173" o:spid="_x0000_s1087" style="position:absolute;flip:y;visibility:visible;mso-wrap-style:square" from="62865,0" to="106045,93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/8wX8MAAADdAAAADwAAAGRycy9kb3ducmV2LnhtbERPTWsCMRC9F/wPYQRvNaulUlejiCAo&#10;9tCq4HXYzG4WN5MlSd3135tCobd5vM9ZrnvbiDv5UDtWMBlnIIgLp2uuFFzOu9cPECEia2wck4IH&#10;BVivBi9LzLXr+Jvup1iJFMIhRwUmxjaXMhSGLIaxa4kTVzpvMSboK6k9dincNnKaZTNpsebUYLCl&#10;raHidvqxCuTh2H353fRSVuW+ddeD+Zx1vVKjYb9ZgIjUx3/xn3uv0/y3+Tv8fpNOkKsn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f/MF/DAAAA3QAAAA8AAAAAAAAAAAAA&#10;AAAAoQIAAGRycy9kb3ducmV2LnhtbFBLBQYAAAAABAAEAPkAAACRAwAAAAA=&#10;" strokeweight="1.5pt"/>
                          <v:line id="Line 174" o:spid="_x0000_s1088" style="position:absolute;visibility:visible;mso-wrap-style:square" from="102870,0" to="133985,93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1yfEcMAAADdAAAADwAAAGRycy9kb3ducmV2LnhtbERPTWvCQBC9F/wPywje6sYKUqOriGCV&#10;3poWwduQHZOY7Gzc3Wj677uC0Ns83ucs171pxI2crywrmIwTEMS51RUXCn6+d6/vIHxA1thYJgW/&#10;5GG9GrwsMdX2zl90y0IhYgj7FBWUIbSplD4vyaAf25Y4cmfrDIYIXSG1w3sMN418S5KZNFhxbCix&#10;pW1JeZ11RsGxy/h0qXeuwe5jvz8fr7Wffio1GvabBYhAffgXP90HHedP5zN4fBNPkK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NcnxHDAAAA3QAAAA8AAAAAAAAAAAAA&#10;AAAAoQIAAGRycy9kb3ducmV2LnhtbFBLBQYAAAAABAAEAPkAAACRAwAAAAA=&#10;" strokeweight="1.5pt"/>
                          <v:line id="Line 175" o:spid="_x0000_s1089" style="position:absolute;visibility:visible;mso-wrap-style:square" from="182880,0" to="213995,93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BA6isMAAADdAAAADwAAAGRycy9kb3ducmV2LnhtbERPS2vCQBC+F/wPywje6sYKrUZXkYIP&#10;emsqgrchOyYx2dm4u9H033cLhd7m43vOct2bRtzJ+cqygsk4AUGcW11xoeD4tX2egfABWWNjmRR8&#10;k4f1avC0xFTbB3/SPQuFiCHsU1RQhtCmUvq8JIN+bFviyF2sMxgidIXUDh8x3DTyJUlepcGKY0OJ&#10;Lb2XlNdZZxScuozP13rrGux2+/3ldKv99EOp0bDfLEAE6sO/+M990HH+dP4Gv9/EE+Tq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wQOorDAAAA3QAAAA8AAAAAAAAAAAAA&#10;AAAAoQIAAGRycy9kb3ducmV2LnhtbFBLBQYAAAAABAAEAPkAAACRAwAAAAA=&#10;" strokeweight="1.5pt"/>
                          <v:line id="Line 176" o:spid="_x0000_s1090" style="position:absolute;visibility:visible;mso-wrap-style:square" from="251460,0" to="284480,93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Y+u+MYAAADdAAAADwAAAGRycy9kb3ducmV2LnhtbESPQWvCQBCF7wX/wzKCt7pphVJTVymC&#10;VXprWgRvQ3ZM0mRn4+5G03/fORR6m+G9ee+b1WZ0nbpSiI1nAw/zDBRx6W3DlYGvz939M6iYkC12&#10;nsnAD0XYrCd3K8ytv/EHXYtUKQnhmKOBOqU+1zqWNTmMc98Ti3b2wWGSNVTaBrxJuOv0Y5Y9aYcN&#10;S0ONPW1rKtticAaOQ8Gn73YXOhze9vvz8dLGxbsxs+n4+gIq0Zj+zX/XByv4i6Xgyjcygl7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2PrvjGAAAA3QAAAA8AAAAAAAAA&#10;AAAAAAAAoQIAAGRycy9kb3ducmV2LnhtbFBLBQYAAAAABAAEAPkAAACUAwAAAAA=&#10;" strokeweight="1.5pt"/>
                          <v:line id="Line 177" o:spid="_x0000_s1091" style="position:absolute;flip:y;visibility:visible;mso-wrap-style:square" from="137160,0" to="180975,93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rI6WsIAAADdAAAADwAAAGRycy9kb3ducmV2LnhtbERPTYvCMBC9L/gfwgje1lQFWatRRBAU&#10;97CrgtehmTbFZlKSaOu/3yws7G0e73NWm9424kk+1I4VTMYZCOLC6ZorBdfL/v0DRIjIGhvHpOBF&#10;ATbrwdsKc+06/qbnOVYihXDIUYGJsc2lDIUhi2HsWuLElc5bjAn6SmqPXQq3jZxm2VxarDk1GGxp&#10;Z6i4nx9WgTyeui+/n17Lqjy07nY0n/OuV2o07LdLEJH6+C/+cx90mj9bLOD3m3SCX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rI6WsIAAADdAAAADwAAAAAAAAAAAAAA&#10;AAChAgAAZHJzL2Rvd25yZXYueG1sUEsFBgAAAAAEAAQA+QAAAJADAAAAAA==&#10;" strokeweight="1.5pt"/>
                          <v:line id="Line 178" o:spid="_x0000_s1092" style="position:absolute;flip:y;visibility:visible;mso-wrap-style:square" from="211455,0" to="254000,93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LbwycIAAADdAAAADwAAAGRycy9kb3ducmV2LnhtbERPTYvCMBC9L/gfwgje1tSyyFKNIoKg&#10;rIddV9jr0EybYjMpSbT135sFwds83ucs14NtxY18aBwrmE0zEMSl0w3XCs6/u/dPECEia2wdk4I7&#10;BVivRm9LLLTr+Ydup1iLFMKhQAUmxq6QMpSGLIap64gTVzlvMSboa6k99inctjLPsrm02HBqMNjR&#10;1lB5OV2tAnn46r/9Lj9XdbXv3N/BHOf9oNRkPGwWICIN8SV+uvc6zf/Icvj/Jp0gV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LbwycIAAADdAAAADwAAAAAAAAAAAAAA&#10;AAChAgAAZHJzL2Rvd25yZXYueG1sUEsFBgAAAAAEAAQA+QAAAJADAAAAAA==&#10;" strokeweight="1.5pt"/>
                          <v:line id="Line 179" o:spid="_x0000_s1093" style="position:absolute;flip:y;visibility:visible;mso-wrap-style:square" from="285750,0" to="327025,93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/pVUsIAAADdAAAADwAAAGRycy9kb3ducmV2LnhtbERPTYvCMBC9L/gfwgje1lRdRKpRRBAU&#10;97CrgtehmTbFZlKSaOu/3yws7G0e73NWm9424kk+1I4VTMYZCOLC6ZorBdfL/n0BIkRkjY1jUvCi&#10;AJv14G2FuXYdf9PzHCuRQjjkqMDE2OZShsKQxTB2LXHiSuctxgR9JbXHLoXbRk6zbC4t1pwaDLa0&#10;M1Tczw+rQB5P3ZffT69lVR5adzuaz3nXKzUa9tsliEh9/Bf/uQ86zf/IZvD7TTpBrn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/pVUsIAAADdAAAADwAAAAAAAAAAAAAA&#10;AAChAgAAZHJzL2Rvd25yZXYueG1sUEsFBgAAAAAEAAQA+QAAAJADAAAAAA==&#10;" strokeweight="1.5pt"/>
                          <v:line id="Line 180" o:spid="_x0000_s1094" style="position:absolute;visibility:visible;mso-wrap-style:square" from="325755,0" to="358140,463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/zH88MAAADdAAAADwAAAGRycy9kb3ducmV2LnhtbERPTWvCQBC9F/wPywi91Y1VRKKriKCW&#10;3hpF8DZkxyQmO5vubjT9926h0Ns83ucs171pxJ2crywrGI8SEMS51RUXCk7H3dschA/IGhvLpOCH&#10;PKxXg5clpto++IvuWShEDGGfooIyhDaV0uclGfQj2xJH7mqdwRChK6R2+IjhppHvSTKTBiuODSW2&#10;tC0pr7POKDh3GV9u9c412O0Ph+v5u/aTT6Veh/1mASJQH/7Ff+4PHedPkxn8fhNPkKsn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v8x/PDAAAA3QAAAA8AAAAAAAAAAAAA&#10;AAAAoQIAAGRycy9kb3ducmV2LnhtbFBLBQYAAAAABAAEAPkAAACRAwAAAAA=&#10;" strokeweight="1.5pt"/>
                        </v:group>
                        <v:line id="Line 181" o:spid="_x0000_s1095" style="position:absolute;visibility:visible;mso-wrap-style:square" from="20842,1379" to="22346,13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RuMH8UAAADdAAAADwAAAGRycy9kb3ducmV2LnhtbERPTWvCQBC9C/6HZYTedNNWQpu6irQU&#10;tAdRW2iPY3aaRLOzYXdN0n/vCkJv83ifM1v0phYtOV9ZVnA/SUAQ51ZXXCj4+nwfP4HwAVljbZkU&#10;/JGHxXw4mGGmbcc7avehEDGEfYYKyhCaTEqfl2TQT2xDHLlf6wyGCF0htcMuhptaPiRJKg1WHBtK&#10;bOi1pPy0PxsFm8dt2i7XH6v+e50e8rfd4efYOaXuRv3yBUSgPvyLb+6VjvOnyTNcv4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RuMH8UAAADdAAAADwAAAAAAAAAA&#10;AAAAAAChAgAAZHJzL2Rvd25yZXYueG1sUEsFBgAAAAAEAAQA+QAAAJMDAAAAAA==&#10;"/>
                        <v:shape id="Text Box 184" o:spid="_x0000_s1096" type="#_x0000_t202" style="position:absolute;left:17828;top:1328;width:3853;height:29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n9d78UA&#10;AADdAAAADwAAAGRycy9kb3ducmV2LnhtbESPQWvCQBCF7wX/wzKCt7prsaVGV5GK4KmlVgVvQ3ZM&#10;gtnZkF1N/PedQ6G3Gd6b975ZrHpfqzu1sQpsYTI2oIjz4CouLBx+ts/voGJCdlgHJgsPirBaDp4W&#10;mLnQ8Tfd96lQEsIxQwtlSk2mdcxL8hjHoSEW7RJaj0nWttCuxU7Cfa1fjHnTHiuWhhIb+igpv+5v&#10;3sLx83I+Tc1XsfGvTRd6o9nPtLWjYb+eg0rUp3/z3/XOCf50IvzyjYygl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uf13vxQAAAN0AAAAPAAAAAAAAAAAAAAAAAJgCAABkcnMv&#10;ZG93bnJldi54bWxQSwUGAAAAAAQABAD1AAAAigMAAAAA&#10;" filled="f" stroked="f">
                          <v:textbox>
                            <w:txbxContent>
                              <w:p w:rsidR="003E32EA" w:rsidRPr="00F71696" w:rsidRDefault="003E32EA" w:rsidP="003E32EA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k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  <v:rect id="Rectangle 185" o:spid="_x0000_s1097" style="position:absolute;left:11647;width:4394;height:29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M4NEsUA&#10;AADdAAAADwAAAGRycy9kb3ducmV2LnhtbERPTWvCQBC9C/6HZQq9SN0kLaWkriKxheJB0Ap6HLLT&#10;JDQ7G3bXGPvr3YLgbR7vc2aLwbSiJ+cbywrSaQKCuLS64UrB/vvz6Q2ED8gaW8uk4EIeFvPxaIa5&#10;tmfeUr8LlYgh7HNUUIfQ5VL6siaDfmo74sj9WGcwROgqqR2eY7hpZZYkr9Jgw7Ghxo6Kmsrf3cko&#10;6A4Fmo+NDGt3ef47nvab1SqZKPX4MCzfQQQawl18c3/pOP8lzeD/m3iCnF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zg0SxQAAAN0AAAAPAAAAAAAAAAAAAAAAAJgCAABkcnMv&#10;ZG93bnJldi54bWxQSwUGAAAAAAQABAD1AAAAigMAAAAA&#10;" strokeweight="1.5pt"/>
                        <v:oval id="Oval 186" o:spid="_x0000_s1098" style="position:absolute;left:12209;top:2809;width:799;height:7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X0ucQA&#10;AADdAAAADwAAAGRycy9kb3ducmV2LnhtbERPTWvCQBC9C/6HZYTedJNW0jZ1lSIKuYhoe+ltmp0m&#10;odnZsLuNqb/eFQRv83ifs1gNphU9Od9YVpDOEhDEpdUNVwo+P7bTFxA+IGtsLZOCf/KwWo5HC8y1&#10;PfGB+mOoRAxhn6OCOoQul9KXNRn0M9sRR+7HOoMhQldJ7fAUw00rH5MkkwYbjg01drSuqfw9/hkF&#10;9LwrNpnZvmb7YaPTr8Ktz/23Ug+T4f0NRKAh3MU3d6Hj/Hn6BNdv4glye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QV9LnEAAAA3QAAAA8AAAAAAAAAAAAAAAAAmAIAAGRycy9k&#10;b3ducmV2LnhtbFBLBQYAAAAABAAEAPUAAACJAwAAAAA=&#10;" strokeweight="1pt"/>
                        <v:shape id="Text Box 188" o:spid="_x0000_s1099" type="#_x0000_t202" style="position:absolute;left:12055;width:3873;height:29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URb7MMA&#10;AADdAAAADwAAAGRycy9kb3ducmV2LnhtbERPTWvCQBC9F/wPyxR6a3YjsdjUVcRS8KRU20JvQ3ZM&#10;QrOzIbtN4r93BcHbPN7nLFajbURPna8da0gTBYK4cKbmUsPX8eN5DsIHZIONY9JwJg+r5eRhgblx&#10;A39SfwiliCHsc9RQhdDmUvqiIos+cS1x5E6usxgi7EppOhxiuG3kVKkXabHm2FBhS5uKir/Dv9Xw&#10;vTv9/mRqX77bWTu4UUm2r1Lrp8dx/QYi0Bju4pt7a+L8LM3g+k08QS4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URb7MMAAADdAAAADwAAAAAAAAAAAAAAAACYAgAAZHJzL2Rv&#10;d25yZXYueG1sUEsFBgAAAAAEAAQA9QAAAIgDAAAAAA==&#10;" filled="f" stroked="f">
                          <v:textbox>
                            <w:txbxContent>
                              <w:p w:rsidR="003E32EA" w:rsidRPr="00F71696" w:rsidRDefault="003E32EA" w:rsidP="003E32EA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m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  <v:oval id="Oval 187" o:spid="_x0000_s1100" style="position:absolute;left:14712;top:2809;width:800;height:7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LDJVsQA&#10;AADdAAAADwAAAGRycy9kb3ducmV2LnhtbERPTWvCQBC9C/6HZYTedJNS0zZ1lSIKuYhoe+ltmp0m&#10;odnZsLuNqb/eFQRv83ifs1gNphU9Od9YVpDOEhDEpdUNVwo+P7bTFxA+IGtsLZOCf/KwWo5HC8y1&#10;PfGB+mOoRAxhn6OCOoQul9KXNRn0M9sRR+7HOoMhQldJ7fAUw00rH5MkkwYbjg01drSuqfw9/hkF&#10;9LwrNpnZvmb7YaPTr8Ktz/23Ug+T4f0NRKAh3MU3d6Hj/Kd0Dtdv4glye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SwyVbEAAAA3QAAAA8AAAAAAAAAAAAAAAAAmAIAAGRycy9k&#10;b3ducmV2LnhtbFBLBQYAAAAABAAEAPUAAACJAwAAAAA=&#10;" strokeweight="1pt"/>
                        <v:line id="Line 155" o:spid="_x0000_s1101" style="position:absolute;visibility:visible;mso-wrap-style:square" from="1634,10012" to="1641,186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2OsMUAAADdAAAADwAAAGRycy9kb3ducmV2LnhtbERPTWvCQBC9F/wPyxR6qxttCZK6irQI&#10;6kHUFtrjmJ0mqdnZsLsm6b93BcHbPN7nTOe9qUVLzleWFYyGCQji3OqKCwVfn8vnCQgfkDXWlknB&#10;P3mYzwYPU8y07XhP7SEUIoawz1BBGUKTSenzkgz6oW2II/drncEQoSukdtjFcFPLcZKk0mDFsaHE&#10;ht5Lyk+Hs1Gwfdml7WK9WfXf6/SYf+yPP3+dU+rpsV+8gQjUh7v45l7pOP91lML1m3iCnF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V2OsMUAAADdAAAADwAAAAAAAAAA&#10;AAAAAAChAgAAZHJzL2Rvd25yZXYueG1sUEsFBgAAAAAEAAQA+QAAAJMDAAAAAA==&#10;"/>
                        <v:rect id="Rectangle 189" o:spid="_x0000_s1102" style="position:absolute;left:102;top:15120;width:3193;height:21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LmuisUA&#10;AADdAAAADwAAAGRycy9kb3ducmV2LnhtbERPS2sCMRC+F/ofwgheRLNaactqlOIDxIPQrWCPw2bc&#10;XdxMliTq2l9vBKG3+fieM523phYXcr6yrGA4SEAQ51ZXXCjY/6z7nyB8QNZYWyYFN/Iwn72+TDHV&#10;9srfdMlCIWII+xQVlCE0qZQ+L8mgH9iGOHJH6wyGCF0htcNrDDe1HCXJuzRYcWwosaFFSfkpOxsF&#10;zWGBZrWTYetub3+/5/1uuUx6SnU77dcERKA2/Iuf7o2O88fDD3h8E0+Qs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ua6KxQAAAN0AAAAPAAAAAAAAAAAAAAAAAJgCAABkcnMv&#10;ZG93bnJldi54bWxQSwUGAAAAAAQABAD1AAAAigMAAAAA&#10;" strokeweight="1.5pt"/>
                        <v:group id="组合 108" o:spid="_x0000_s1103" style="position:absolute;left:1226;top:18645;width:692;height:2426" coordsize="69215,2425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D7pfoccAAADd&#10;AAAADwAAAAAAAAAAAAAAAACqAgAAZHJzL2Rvd25yZXYueG1sUEsFBgAAAAAEAAQA+gAAAJ4DAAAA&#10;AA==&#10;">
                          <v:line id="Line 191" o:spid="_x0000_s1104" style="position:absolute;visibility:visible;mso-wrap-style:square" from="28575,0" to="66675,222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7rFXMMAAADdAAAADwAAAGRycy9kb3ducmV2LnhtbERPTWvCQBC9C/0PyxR6041aShtdRQS1&#10;eGssQm9DdkxisrNxd6Ppv3cLBW/zeJ8zX/amEVdyvrKsYDxKQBDnVldcKPg+bIbvIHxA1thYJgW/&#10;5GG5eBrMMdX2xl90zUIhYgj7FBWUIbSplD4vyaAf2ZY4cifrDIYIXSG1w1sMN42cJMmbNFhxbCix&#10;pXVJeZ11RsGxy/jnXG9cg912tzsdL7Wf7pV6ee5XMxCB+vAQ/7s/dZz/Ov6Av2/iCXJx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+6xVzDAAAA3QAAAA8AAAAAAAAAAAAA&#10;AAAAoQIAAGRycy9kb3ducmV2LnhtbFBLBQYAAAAABAAEAPkAAACRAwAAAAA=&#10;" strokeweight="1.5pt"/>
                          <v:line id="Line 192" o:spid="_x0000_s1105" style="position:absolute;flip:x;visibility:visible;mso-wrap-style:square" from="0,22860" to="69215,584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OsqcIAAADdAAAADwAAAGRycy9kb3ducmV2LnhtbERPS2vCQBC+F/wPywi91Y2hiKSuIoKg&#10;tAcfAa9DdpINzc6G3dWk/74rFHqbj+85q81oO/EgH1rHCuazDARx5XTLjYLyun9bgggRWWPnmBT8&#10;UIDNevKywkK7gc/0uMRGpBAOBSowMfaFlKEyZDHMXE+cuNp5izFB30jtcUjhtpN5li2kxZZTg8Ge&#10;doaq78vdKpDHz+Hk93lZN/Whd7ej+VoMo1Kv03H7ASLSGP/Ff+6DTvPf8xye36QT5Po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wOsqcIAAADdAAAADwAAAAAAAAAAAAAA&#10;AAChAgAAZHJzL2Rvd25yZXYueG1sUEsFBgAAAAAEAAQA+QAAAJADAAAAAA==&#10;" strokeweight="1.5pt"/>
                          <v:line id="Line 193" o:spid="_x0000_s1106" style="position:absolute;flip:x;visibility:visible;mso-wrap-style:square" from="0,91440" to="69215,1276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E8JMsIAAADdAAAADwAAAGRycy9kb3ducmV2LnhtbERP32vCMBB+H/g/hBN8m+mqiHRGGYKg&#10;uIdNBV+P5tqUNZeSRFv/+0UY7O0+vp+32gy2FXfyoXGs4G2agSAunW64VnA5716XIEJE1tg6JgUP&#10;CrBZj15WWGjX8zfdT7EWKYRDgQpMjF0hZSgNWQxT1xEnrnLeYkzQ11J77FO4bWWeZQtpseHUYLCj&#10;raHy53SzCuTh2H/5XX6p6mrfuevBfC76QanJePh4BxFpiP/iP/dep/nzfAbPb9IJcv0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E8JMsIAAADdAAAADwAAAAAAAAAAAAAA&#10;AAChAgAAZHJzL2Rvd25yZXYueG1sUEsFBgAAAAAEAAQA+QAAAJADAAAAAA==&#10;" strokeweight="1.5pt"/>
                          <v:line id="Line 194" o:spid="_x0000_s1107" style="position:absolute;flip:x;visibility:visible;mso-wrap-style:square" from="0,154305" to="69215,1898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6aRRsIAAADdAAAADwAAAGRycy9kb3ducmV2LnhtbERPS4vCMBC+L/gfwgje1nSLiHSNIguC&#10;snvwBXsdmmlTbCYlydr67zeC4G0+vucs14NtxY18aBwr+JhmIIhLpxuuFVzO2/cFiBCRNbaOScGd&#10;AqxXo7clFtr1fKTbKdYihXAoUIGJsSukDKUhi2HqOuLEVc5bjAn6WmqPfQq3rcyzbC4tNpwaDHb0&#10;Zai8nv6sArn/7g9+m1+qutp17ndvfub9oNRkPGw+QUQa4kv8dO90mj/LZ/D4Jp0gV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6aRRsIAAADdAAAADwAAAAAAAAAAAAAA&#10;AAChAgAAZHJzL2Rvd25yZXYueG1sUEsFBgAAAAAEAAQA+QAAAJADAAAAAA==&#10;" strokeweight="1.5pt"/>
                          <v:line id="Line 195" o:spid="_x0000_s1108" style="position:absolute;visibility:visible;mso-wrap-style:square" from="0,57150" to="69215,86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JsF5MQAAADdAAAADwAAAGRycy9kb3ducmV2LnhtbERPTWvCQBC9F/oflin01myqtZToKkVQ&#10;izfTIvQ2ZMckJjsbdzea/ntXEHqbx/uc2WIwrTiT87VlBa9JCoK4sLrmUsHP9+rlA4QPyBpby6Tg&#10;jzws5o8PM8y0vfCOznkoRQxhn6GCKoQuk9IXFRn0ie2II3ewzmCI0JVSO7zEcNPKUZq+S4M1x4YK&#10;O1pWVDR5bxTs+5x/j83KtdivN5vD/tT48Vap56fhcwoi0BD+xXf3l47z30YTuH0TT5DzK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AmwXkxAAAAN0AAAAPAAAAAAAAAAAA&#10;AAAAAKECAABkcnMvZG93bnJldi54bWxQSwUGAAAAAAQABAD5AAAAkgMAAAAA&#10;" strokeweight="1.5pt"/>
                          <v:line id="Line 196" o:spid="_x0000_s1109" style="position:absolute;visibility:visible;mso-wrap-style:square" from="0,125730" to="69215,154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Embk8MAAADdAAAADwAAAGRycy9kb3ducmV2LnhtbERPTWvCQBC9C/6HZYTedKMtUlI3QQRr&#10;6a1pEXobsmOSJjsbdzea/vtuQfA2j/c5m3w0nbiQ841lBctFAoK4tLrhSsHX537+DMIHZI2dZVLw&#10;Sx7ybDrZYKrtlT/oUoRKxBD2KSqoQ+hTKX1Zk0G/sD1x5E7WGQwRukpqh9cYbjq5SpK1NNhwbKix&#10;p11NZVsMRsFxKPj7p927DofXw+F0PLf+8V2ph9m4fQERaAx38c39puP8p9Ua/r+JJ8js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BJm5PDAAAA3QAAAA8AAAAAAAAAAAAA&#10;AAAAoQIAAGRycy9kb3ducmV2LnhtbFBLBQYAAAAABAAEAPkAAACRAwAAAAA=&#10;" strokeweight="1.5pt"/>
                          <v:line id="Line 197" o:spid="_x0000_s1110" style="position:absolute;visibility:visible;mso-wrap-style:square" from="0,188595" to="69215,2197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wU+CMQAAADdAAAADwAAAGRycy9kb3ducmV2LnhtbERPTWvCQBC9F/oflin01myqxZboKkVQ&#10;izfTIvQ2ZMckJjsbdzea/ntXEHqbx/uc2WIwrTiT87VlBa9JCoK4sLrmUsHP9+rlA4QPyBpby6Tg&#10;jzws5o8PM8y0vfCOznkoRQxhn6GCKoQuk9IXFRn0ie2II3ewzmCI0JVSO7zEcNPKUZpOpMGaY0OF&#10;HS0rKpq8Nwr2fc6/x2blWuzXm81hf2r8eKvU89PwOQURaAj/4rv7S8f5b6N3uH0TT5DzK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BT4IxAAAAN0AAAAPAAAAAAAAAAAA&#10;AAAAAKECAABkcnMvZG93bnJldi54bWxQSwUGAAAAAAQABAD5AAAAkgMAAAAA&#10;" strokeweight="1.5pt"/>
                          <v:line id="Line 198" o:spid="_x0000_s1111" style="position:absolute;flip:x;visibility:visible;mso-wrap-style:square" from="34290,222885" to="68580,2425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uubQ8UAAADdAAAADwAAAGRycy9kb3ducmV2LnhtbESPQWvDMAyF74P9B6PBbqvTMMpI65ZS&#10;KLRsh60t9CpiJQ6N5WB7Tfbvp8NgN4n39N6n1WbyvbpTTF1gA/NZAYq4Drbj1sDlvH95A5UyssU+&#10;MBn4oQSb9ePDCisbRv6i+ym3SkI4VWjA5TxUWqfakcc0CwOxaE2IHrOssdU24ijhvtdlUSy0x46l&#10;weFAO0f17fTtDejj+/gZ9+WlaZvDEK5H97EYJ2Oen6btElSmKf+b/64PVvBfS8GVb2QEvf4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uubQ8UAAADdAAAADwAAAAAAAAAA&#10;AAAAAAChAgAAZHJzL2Rvd25yZXYueG1sUEsFBgAAAAAEAAQA+QAAAJMDAAAAAA==&#10;" strokeweight="1.5pt"/>
                        </v:group>
                        <v:rect id="Rectangle 206" o:spid="_x0000_s1112" style="position:absolute;left:7049;top:1430;width:660;height:104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AZV3sQA&#10;AADdAAAADwAAAGRycy9kb3ducmV2LnhtbERPTWsCMRC9F/wPYQpeRLNaEd0aRbSF4kFwFfQ4bKa7&#10;SzeTJYm69tc3gtDbPN7nzJetqcWVnK8sKxgOEhDEudUVFwqOh8/+FIQPyBpry6TgTh6Wi87LHFNt&#10;b7ynaxYKEUPYp6igDKFJpfR5SQb9wDbEkfu2zmCI0BVSO7zFcFPLUZJMpMGKY0OJDa1Lyn+yi1HQ&#10;nNZoPnYybN397fd8Oe42m6SnVPe1Xb2DCNSGf/HT/aXj/PFoBo9v4gly8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AGVd7EAAAA3QAAAA8AAAAAAAAAAAAAAAAAmAIAAGRycy9k&#10;b3ducmV2LnhtbFBLBQYAAAAABAAEAPUAAACJAwAAAAA=&#10;" strokeweight="1.5pt"/>
                        <v:line id="Line 199" o:spid="_x0000_s1113" style="position:absolute;visibility:visible;mso-wrap-style:square" from="1634,21097" to="1641,220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k3vP8gAAADdAAAADwAAAGRycy9kb3ducmV2LnhtbESPT0vDQBDF70K/wzIFb3ajlSCx21IU&#10;ofUg9g+0x2l2TKLZ2bC7JvHbOwfB2wzvzXu/WaxG16qeQmw8G7idZaCIS28brgwcDy83D6BiQrbY&#10;eiYDPxRhtZxcLbCwfuAd9ftUKQnhWKCBOqWu0DqWNTmMM98Ri/bhg8Mka6i0DThIuGv1XZbl2mHD&#10;0lBjR081lV/7b2fgbf6e9+vt62Y8bfNL+by7nD+HYMz1dFw/gko0pn/z3/XGCv79XPjlGxlBL38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7k3vP8gAAADdAAAADwAAAAAA&#10;AAAAAAAAAAChAgAAZHJzL2Rvd25yZXYueG1sUEsFBgAAAAAEAAQA+QAAAJYDAAAAAA==&#10;"/>
                        <v:shapetype id="_x0000_t5" coordsize="21600,21600" o:spt="5" adj="10800" path="m@0,l,21600r21600,xe">
                          <v:stroke joinstyle="miter"/>
                          <v:formulas>
                            <v:f eqn="val #0"/>
                            <v:f eqn="prod #0 1 2"/>
                            <v:f eqn="sum @1 10800 0"/>
                          </v:formulas>
  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  <v:handles>
                            <v:h position="#0,topLeft" xrange="0,21600"/>
                          </v:handles>
                        </v:shapetype>
                        <v:shape id="AutoShape 202" o:spid="_x0000_s1114" type="#_x0000_t5" style="position:absolute;left:6845;top:12770;width:1282;height:14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sCgMQA&#10;AADdAAAADwAAAGRycy9kb3ducmV2LnhtbERPTWvCQBC9C/6HZQQvpdmkFltSVymFYulFTKTgbchO&#10;k5DsbMhuYvrv3YLgbR7vcza7ybRipN7VlhUkUQyCuLC65lLBKf98fAXhPLLG1jIp+CMHu+18tsFU&#10;2wsfacx8KUIIuxQVVN53qZSuqMigi2xHHLhf2xv0Afal1D1eQrhp5VMcr6XBmkNDhR19VFQ02WAU&#10;YHP++Tb6IIe8rOP9eXh4yRtSarmY3t9AeJr8XXxzf+kw/3mVwP834QS5v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ZbAoDEAAAA3QAAAA8AAAAAAAAAAAAAAAAAmAIAAGRycy9k&#10;b3ducmV2LnhtbFBLBQYAAAAABAAEAPUAAACJAwAAAAA=&#10;"/>
                        <v:shape id="Text Box 214" o:spid="_x0000_s1115" type="#_x0000_t202" style="position:absolute;left:10063;top:6130;width:3860;height:29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lQ6Y8IA&#10;AADdAAAADwAAAGRycy9kb3ducmV2LnhtbERPS4vCMBC+L/gfwgjeNFl1F+0aRRTBk8v6gr0NzdiW&#10;bSalibb+eyMIe5uP7zmzRWtLcaPaF441vA8UCOLUmYIzDcfDpj8B4QOywdIxabiTh8W88zbDxLiG&#10;f+i2D5mIIewT1JCHUCVS+jQni37gKuLIXVxtMURYZ9LU2MRwW8qhUp/SYsGxIceKVjmlf/ur1XDa&#10;XX7PY/Wdre1H1bhWSbZTqXWv2y6/QARqw7/45d6aOH88GsLzm3iCn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6VDpjwgAAAN0AAAAPAAAAAAAAAAAAAAAAAJgCAABkcnMvZG93&#10;bnJldi54bWxQSwUGAAAAAAQABAD1AAAAhwMAAAAA&#10;" filled="f" stroked="f">
                          <v:textbox>
                            <w:txbxContent>
                              <w:p w:rsidR="003E32EA" w:rsidRPr="009F20B5" w:rsidRDefault="003E32EA" w:rsidP="003E32EA">
                                <w:pPr>
                                  <w:rPr>
                                    <w:i/>
                                  </w:rPr>
                                </w:pPr>
                                <w:proofErr w:type="gramStart"/>
                                <w:r>
                                  <w:rPr>
                                    <w:i/>
                                  </w:rPr>
                                  <w:t>l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oval id="Oval 203" o:spid="_x0000_s1116" style="position:absolute;left:7202;top:12770;width:635;height:6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Co2cQA&#10;AADdAAAADwAAAGRycy9kb3ducmV2LnhtbERPTWvCQBC9F/wPywje6sZaUo2uIqKQSylVL97G7JgE&#10;s7Nhdxtjf323UOhtHu9zluveNKIj52vLCibjBARxYXXNpYLTcf88A+EDssbGMil4kIf1avC0xEzb&#10;O39SdwiliCHsM1RQhdBmUvqiIoN+bFviyF2tMxgidKXUDu8x3DTyJUlSabDm2FBhS9uKitvhyyig&#10;t/d8l5r9PP3od3pyzt32u7soNRr2mwWIQH34F/+5cx3nv06n8PtNPEGu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+gqNnEAAAA3QAAAA8AAAAAAAAAAAAAAAAAmAIAAGRycy9k&#10;b3ducmV2LnhtbFBLBQYAAAAABAAEAPUAAACJAwAAAAA=&#10;" strokeweight="1pt"/>
                        <v:line id="Line 218" o:spid="_x0000_s1117" style="position:absolute;visibility:visible;mso-wrap-style:square" from="10574,1328" to="10580,128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QBjUMMAAADdAAAADwAAAGRycy9kb3ducmV2LnhtbERPS2sCMRC+C/0PYQq9adZVfKxGaS0t&#10;0psPPA+bcbO6mSxJqtv++qZQ6G0+vucs151txI18qB0rGA4yEMSl0zVXCo6Ht/4MRIjIGhvHpOCL&#10;AqxXD70lFtrdeUe3faxECuFQoAITY1tIGUpDFsPAtcSJOztvMSboK6k93lO4bWSeZRNpsebUYLCl&#10;jaHyuv+0CubTqd5OTsZW3/m7f70c84/2xSr19Ng9L0BE6uK/+M+91Wn+eDSG32/SCXL1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0AY1DDAAAA3QAAAA8AAAAAAAAAAAAA&#10;AAAAoQIAAGRycy9kb3ducmV2LnhtbFBLBQYAAAAABAAEAPkAAACRAwAAAAA=&#10;">
                          <v:stroke startarrow="classic" startarrowwidth="narrow" endarrow="classic" endarrowwidth="narrow"/>
                        </v:line>
                        <v:line id="Line 217" o:spid="_x0000_s1118" style="position:absolute;visibility:visible;mso-wrap-style:square" from="8582,7151" to="8588,129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dL9J8MAAADdAAAADwAAAGRycy9kb3ducmV2LnhtbERPTU8CMRC9m/AfmiHxJl1Ww+pCIaiR&#10;EG4g8TzZDtvV7XTTVlj49ZbEhNu8vM+ZLXrbiiP50DhWMB5lIIgrpxuuFew/Px6eQYSIrLF1TArO&#10;FGAxH9zNsNTuxFs67mItUgiHEhWYGLtSylAZshhGriNO3MF5izFBX0vt8ZTCbSvzLJtIiw2nBoMd&#10;vRmqfna/VsFLUej15MvY+pKv/Pv3Pt90r1ap+2G/nIKI1Meb+N+91mn+02MB12/SCXL+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3S/SfDAAAA3QAAAA8AAAAAAAAAAAAA&#10;AAAAoQIAAGRycy9kb3ducmV2LnhtbFBLBQYAAAAABAAEAPkAAACRAwAAAAA=&#10;">
                          <v:stroke startarrow="classic" startarrowwidth="narrow" endarrow="classic" endarrowwidth="narrow"/>
                        </v:line>
                        <v:shape id="AutoShape 204" o:spid="_x0000_s1119" style="position:absolute;left:4955;top:10522;width:2794;height:2755;rotation:8787049fd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9iJZscA&#10;AADdAAAADwAAAGRycy9kb3ducmV2LnhtbESPzWrDQAyE74G+w6JCb8k6iQmpm3UIgUChuTQ/0N5U&#10;r2obe7XGu42dt68Ohd4kZjTzabMdXatu1Ifas4H5LAFFXHhbc2ngcj5M16BCRLbYeiYDdwqwzR8m&#10;G8ysH/idbqdYKgnhkKGBKsYu0zoUFTkMM98Ri/bte4dR1r7UtsdBwl2rF0my0g5rloYKO9pXVDSn&#10;H2dg95xer5cPW+phlR4/G/qa75dvxjw9jrsXUJHG+G/+u361gp8uBVe+kRF0/gs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fYiWbHAAAA3QAAAA8AAAAAAAAAAAAAAAAAmAIAAGRy&#10;cy9kb3ducmV2LnhtbFBLBQYAAAAABAAEAPUAAACMAwAAAAA=&#10;" path="m7029,6819c8047,5854,9397,5316,10800,5317v1402,,2752,537,3770,1502l18227,2959c16221,1059,13563,-1,10799,,8036,,5378,1059,3372,2959l7029,6819xe" strokeweight="1.5pt">
                          <v:stroke joinstyle="miter"/>
                          <v:path o:connecttype="custom" o:connectlocs="1806813,0;869952,795299;1806813,865110;2743674,795299" o:connectangles="0,0,0,0" textboxrect="1872,0,19728,7715"/>
                        </v:shape>
                        <v:shape id="Text Box 210" o:spid="_x0000_s1120" type="#_x0000_t202" style="position:absolute;left:3116;top:4086;width:3175;height:25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PCoEsMA&#10;AADdAAAADwAAAGRycy9kb3ducmV2LnhtbERPS2vCQBC+C/6HZYTe6q71gUZXkYrgqWJaBW9DdkyC&#10;2dmQ3Zr033cLBW/z8T1ntelsJR7U+NKxhtFQgSDOnCk51/D1uX+dg/AB2WDlmDT8kIfNut9bYWJc&#10;yyd6pCEXMYR9ghqKEOpESp8VZNEPXU0cuZtrLIYIm1yaBtsYbiv5ptRMWiw5NhRY03tB2T39thrO&#10;H7frZaKO+c5O69Z1SrJdSK1fBt12CSJQF57if/fBxPmT8QL+voknyP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PCoEsMAAADdAAAADwAAAAAAAAAAAAAAAACYAgAAZHJzL2Rv&#10;d25yZXYueG1sUEsFBgAAAAAEAAQA9QAAAIgDAAAAAA==&#10;" filled="f" stroked="f">
                          <v:textbox>
                            <w:txbxContent>
                              <w:p w:rsidR="003E32EA" w:rsidRPr="00F71696" w:rsidRDefault="003E32EA" w:rsidP="003E32EA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k</w:t>
                                </w:r>
                                <w:r>
                                  <w:rPr>
                                    <w:vertAlign w:val="subscript"/>
                                  </w:rPr>
                                  <w:t>3</w:t>
                                </w:r>
                              </w:p>
                            </w:txbxContent>
                          </v:textbox>
                        </v:shape>
                        <v:group id="组合 546" o:spid="_x0000_s1121" style="position:absolute;left:20943;top:1532;width:3417;height:458;rotation:90" coordsize="408919,510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3qPV+xgAAAN0A&#10;AAAPAAAAAAAAAAAAAAAAAKoCAABkcnMvZG93bnJldi54bWxQSwUGAAAAAAQABAD6AAAAnQMAAAAA&#10;">
                          <v:line id="Line 10" o:spid="_x0000_s1122" style="position:absolute;visibility:visible;mso-wrap-style:square" from="0,51036" to="408919,510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XFCsIAAADdAAAADwAAAGRycy9kb3ducmV2LnhtbERP3WrCMBS+H+wdwhl4t6Z1UqQaZciE&#10;wUBc9QGOzbEtJieliba+/SIIuzsf3+9ZrkdrxI163zpWkCUpCOLK6ZZrBcfD9n0OwgdkjcYxKbiT&#10;h/Xq9WWJhXYD/9KtDLWIIewLVNCE0BVS+qohiz5xHXHkzq63GCLsa6l7HGK4NXKaprm02HJsaLCj&#10;TUPVpbxaBcO+3I67H6ft0W3y1uTZ6ePLKDV5Gz8XIAKN4V/8dH/rOH82y+DxTTxBrv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GXFCsIAAADdAAAADwAAAAAAAAAAAAAA&#10;AAChAgAAZHJzL2Rvd25yZXYueG1sUEsFBgAAAAAEAAQA+QAAAJADAAAAAA==&#10;" strokeweight="1.25pt"/>
                          <v:line id="Line 6" o:spid="_x0000_s1123" style="position:absolute;flip:x;visibility:visible;mso-wrap-style:square" from="42531,0" to="80227,50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T7XUcUAAADdAAAADwAAAGRycy9kb3ducmV2LnhtbERPTWsCMRC9C/0PYQq9iGYrS7GrUaRQ&#10;6MGLVlZ6GzfjZtnNZJukuv33plDwNo/3Ocv1YDtxIR8axwqepxkI4srphmsFh8/3yRxEiMgaO8ek&#10;4JcCrFcPoyUW2l15R5d9rEUK4VCgAhNjX0gZKkMWw9T1xIk7O28xJuhrqT1eU7jt5CzLXqTFhlOD&#10;wZ7eDFXt/scqkPPt+NtvTnlbtsfjqymrsv/aKvX0OGwWICIN8S7+d3/oND/PZ/D3TTpBrm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T7XUcUAAADdAAAADwAAAAAAAAAA&#10;AAAAAAChAgAAZHJzL2Rvd25yZXYueG1sUEsFBgAAAAAEAAQA+QAAAJMDAAAAAA==&#10;"/>
                          <v:line id="Line 7" o:spid="_x0000_s1124" style="position:absolute;flip:x;visibility:visible;mso-wrap-style:square" from="97820,0" to="135516,50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nJyysUAAADdAAAADwAAAGRycy9kb3ducmV2LnhtbERPTWsCMRC9F/ofwgi9lJptXYquRpFC&#10;wYOXqqx4GzfjZtnNZJukuv33TaHQ2zze5yxWg+3ElXxoHCt4HmcgiCunG64VHPbvT1MQISJr7ByT&#10;gm8KsFre3y2w0O7GH3TdxVqkEA4FKjAx9oWUoTJkMYxdT5y4i/MWY4K+ltrjLYXbTr5k2au02HBq&#10;MNjTm6Gq3X1ZBXK6ffz063Pelu3xODNlVfanrVIPo2E9BxFpiP/iP/dGp/l5PoHfb9IJcv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nJyysUAAADdAAAADwAAAAAAAAAA&#10;AAAAAAChAgAAZHJzL2Rvd25yZXYueG1sUEsFBgAAAAAEAAQA+QAAAJMDAAAAAA==&#10;"/>
                          <v:line id="Line 8" o:spid="_x0000_s1125" style="position:absolute;flip:x;visibility:visible;mso-wrap-style:square" from="157362,0" to="195058,50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gXRUsUAAADdAAAADwAAAGRycy9kb3ducmV2LnhtbERPTWsCMRC9F/wPYQQvRbOVRexqFCkU&#10;evBSLSu9jZtxs+xmsk1S3f77piD0No/3OevtYDtxJR8axwqeZhkI4srphmsFH8fX6RJEiMgaO8ek&#10;4IcCbDejhzUW2t34na6HWIsUwqFABSbGvpAyVIYshpnriRN3cd5iTNDXUnu8pXDbyXmWLaTFhlOD&#10;wZ5eDFXt4dsqkMv945ffnfO2bE+nZ1NWZf+5V2oyHnYrEJGG+C++u990mp/nC/j7Jp0gN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gXRUsUAAADdAAAADwAAAAAAAAAA&#10;AAAAAAChAgAAZHJzL2Rvd25yZXYueG1sUEsFBgAAAAAEAAQA+QAAAJMDAAAAAA==&#10;"/>
                          <v:line id="Line 9" o:spid="_x0000_s1126" style="position:absolute;flip:x;visibility:visible;mso-wrap-style:square" from="221158,0" to="258854,50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Ul0ycYAAADdAAAADwAAAGRycy9kb3ducmV2LnhtbERPS0sDMRC+C/6HMIKXYrPKonXbtBRB&#10;6KGXPtjibboZN8tuJmsS2+2/b4SCt/n4njNbDLYTJ/KhcazgeZyBIK6cbrhWsN99Pk1AhIissXNM&#10;Ci4UYDG/v5thod2ZN3TaxlqkEA4FKjAx9oWUoTJkMYxdT5y4b+ctxgR9LbXHcwq3nXzJsldpseHU&#10;YLCnD0NVu/21CuRkPfrxy2Pelu3h8G7Kquy/1ko9PgzLKYhIQ/wX39wrnebn+Rv8fZNOkPM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1JdMnGAAAA3QAAAA8AAAAAAAAA&#10;AAAAAAAAoQIAAGRycy9kb3ducmV2LnhtbFBLBQYAAAAABAAEAPkAAACUAwAAAAA=&#10;"/>
                          <v:line id="Line 27" o:spid="_x0000_s1127" style="position:absolute;flip:x;visibility:visible;mso-wrap-style:square" from="272194,0" to="309890,50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Nbgu8cAAADdAAAADwAAAGRycy9kb3ducmV2LnhtbESPQUvDQBCF74L/YRnBi9iNJUiN3ZYi&#10;FHroxSop3sbsmA3JzsbdbRv/vXMQvM3w3rz3zXI9+UGdKaYusIGHWQGKuAm249bA+9v2fgEqZWSL&#10;Q2Ay8EMJ1qvrqyVWNlz4lc6H3CoJ4VShAZfzWGmdGkce0yyMxKJ9hegxyxpbbSNeJNwPel4Uj9pj&#10;x9LgcKQXR01/OHkDerG/+46bz7Kv++PxydVNPX7sjbm9mTbPoDJN+d/8d72zgl+WgivfyAh69Q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c1uC7xwAAAN0AAAAPAAAAAAAA&#10;AAAAAAAAAKECAABkcnMvZG93bnJldi54bWxQSwUGAAAAAAQABAD5AAAAlQMAAAAA&#10;"/>
                          <v:line id="Line 28" o:spid="_x0000_s1128" style="position:absolute;flip:x;visibility:visible;mso-wrap-style:square" from="331736,0" to="369432,50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5pFIMUAAADdAAAADwAAAGRycy9kb3ducmV2LnhtbERPTWsCMRC9C/0PYQpepGZblqKrUaRQ&#10;6MGLVlZ6GzfTzbKbyTZJdf33plDwNo/3Ocv1YDtxJh8axwqepxkI4srphmsFh8/3pxmIEJE1do5J&#10;wZUCrFcPoyUW2l14R+d9rEUK4VCgAhNjX0gZKkMWw9T1xIn7dt5iTNDXUnu8pHDbyZcse5UWG04N&#10;Bnt6M1S1+1+rQM62kx+/OeVt2R6Pc1NWZf+1VWr8OGwWICIN8S7+d3/oND/P5/D3TTpBrm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5pFIMUAAADdAAAADwAAAAAAAAAA&#10;AAAAAAChAgAAZHJzL2Rvd25yZXYueG1sUEsFBgAAAAAEAAQA+QAAAJMDAAAAAA==&#10;"/>
                        </v:group>
                        <v:group id="组合 530" o:spid="_x0000_s1129" style="position:absolute;left:1634;top:5976;width:565;height:2648" coordsize="77458,4734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Z6bqZ8cAAADd&#10;AAAADwAAAAAAAAAAAAAAAACqAgAAZHJzL2Rvd25yZXYueG1sUEsFBgAAAAAEAAQA+gAAAJ4DAAAA&#10;AA==&#10;">
                          <v:line id="Line 6" o:spid="_x0000_s1130" style="position:absolute;flip:y;visibility:visible;mso-wrap-style:square" from="5715,402370" to="77458,4734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Xf+8UAAADdAAAADwAAAGRycy9kb3ducmV2LnhtbERPTWsCMRC9F/ofwhS8SM1abNGtUaRQ&#10;8OBFLSu9jZvpZtnNZJtEXf+9KQi9zeN9znzZ21acyYfasYLxKANBXDpdc6Xga//5PAURIrLG1jEp&#10;uFKA5eLxYY65dhfe0nkXK5FCOOSowMTY5VKG0pDFMHIdceJ+nLcYE/SV1B4vKdy28iXL3qTFmlOD&#10;wY4+DJXN7mQVyOlm+OtXx0lTNIfDzBRl0X1vlBo89at3EJH6+C++u9c6zZ+8juHvm3SCXN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DXf+8UAAADdAAAADwAAAAAAAAAA&#10;AAAAAAChAgAAZHJzL2Rvd25yZXYueG1sUEsFBgAAAAAEAAQA+QAAAJMDAAAAAA==&#10;"/>
                          <v:line id="Line 10" o:spid="_x0000_s1131" style="position:absolute;rotation:-90;visibility:visible;mso-wrap-style:square" from="-157162,233777" to="310392,2337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/iKnsIAAADdAAAADwAAAGRycy9kb3ducmV2LnhtbERPTYvCMBC9C/6HMII3TVe77lKNIguC&#10;N1n14m1oxrZrM6lJ1lZ/vVlY8DaP9zmLVWdqcSPnK8sK3sYJCOLc6ooLBcfDZvQJwgdkjbVlUnAn&#10;D6tlv7fATNuWv+m2D4WIIewzVFCG0GRS+rwkg35sG+LIna0zGCJ0hdQO2xhuajlJkpk0WHFsKLGh&#10;r5Lyy/7XKHi0pvj4adO6atxscpx2193pgkoNB916DiJQF17if/dWx/npewp/38QT5PIJ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/iKnsIAAADdAAAADwAAAAAAAAAAAAAA&#10;AAChAgAAZHJzL2Rvd25yZXYueG1sUEsFBgAAAAAEAAQA+QAAAJADAAAAAA==&#10;" strokeweight="1.25pt"/>
                          <v:line id="Line 6" o:spid="_x0000_s1132" style="position:absolute;flip:y;visibility:visible;mso-wrap-style:square" from="0,333790" to="71743,4048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w7Z+MUAAADdAAAADwAAAGRycy9kb3ducmV2LnhtbERPTWsCMRC9F/wPYQQvpWYrKro1ihQK&#10;HrxUZaW3cTPdLLuZbJOo23/fFAq9zeN9zmrT21bcyIfasYLncQaCuHS65krB6fj2tAARIrLG1jEp&#10;+KYAm/XgYYW5dnd+p9shViKFcMhRgYmxy6UMpSGLYew64sR9Om8xJugrqT3eU7ht5STL5tJizanB&#10;YEevhsrmcLUK5GL/+OW3l2lTNOfz0hRl0X3slRoN++0LiEh9/Bf/uXc6zZ/OZvD7TTpBr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w7Z+MUAAADdAAAADwAAAAAAAAAA&#10;AAAAAAChAgAAZHJzL2Rvd25yZXYueG1sUEsFBgAAAAAEAAQA+QAAAJMDAAAAAA==&#10;"/>
                          <v:line id="Line 6" o:spid="_x0000_s1133" style="position:absolute;flip:y;visibility:visible;mso-wrap-style:square" from="5715,265210" to="77458,3362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9xHj8UAAADdAAAADwAAAGRycy9kb3ducmV2LnhtbERPTWsCMRC9F/ofwhR6kZqtWLGrUUQQ&#10;evCilpXexs10s+xmsiapbv+9KQi9zeN9znzZ21ZcyIfasYLXYQaCuHS65krB52HzMgURIrLG1jEp&#10;+KUAy8Xjwxxz7a68o8s+ViKFcMhRgYmxy6UMpSGLYeg64sR9O28xJugrqT1eU7ht5SjLJtJizanB&#10;YEdrQ2Wz/7EK5HQ7OPvVadwUzfH4boqy6L62Sj0/9asZiEh9/Bff3R86zR+/TeDvm3SCXN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9xHj8UAAADdAAAADwAAAAAAAAAA&#10;AAAAAAChAgAAZHJzL2Rvd25yZXYueG1sUEsFBgAAAAAEAAQA+QAAAJMDAAAAAA==&#10;"/>
                          <v:line id="Line 6" o:spid="_x0000_s1134" style="position:absolute;flip:y;visibility:visible;mso-wrap-style:square" from="0,196630" to="71743,2676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JDiFMYAAADdAAAADwAAAGRycy9kb3ducmV2LnhtbERPTUvDQBC9C/0PyxS8SLtRYq2x21IE&#10;wUMutpLS25gdsyHZ2bi7tvHfu0LB2zze56w2o+3FiXxoHSu4nWcgiGunW24UvO9fZksQISJr7B2T&#10;gh8KsFlPrlZYaHfmNzrtYiNSCIcCFZgYh0LKUBuyGOZuIE7cp/MWY4K+kdrjOYXbXt5l2UJabDk1&#10;GBzo2VDd7b6tArksb7789iPvqu5weDRVXQ3HUqnr6bh9AhFpjP/ii/tVp/n5/QP8fZNOkO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iQ4hTGAAAA3QAAAA8AAAAAAAAA&#10;AAAAAAAAoQIAAGRycy9kb3ducmV2LnhtbFBLBQYAAAAABAAEAPkAAACUAwAAAAA=&#10;"/>
                          <v:line id="Line 6" o:spid="_x0000_s1135" style="position:absolute;flip:y;visibility:visible;mso-wrap-style:square" from="0,122335" to="71743,1933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Q92ZsgAAADdAAAADwAAAGRycy9kb3ducmV2LnhtbESPQUsDMRCF70L/Q5iCF7FZpZa6Ni1F&#10;EDz0Ylu2eBs342bZzWRNYrv+e+cgeJvhvXnvm9Vm9L06U0xtYAN3swIUcR1sy42B4+HldgkqZWSL&#10;fWAy8EMJNuvJ1QpLGy78Rud9bpSEcCrRgMt5KLVOtSOPaRYGYtE+Q/SYZY2NthEvEu57fV8UC+2x&#10;ZWlwONCzo7rbf3sDerm7+Yrbj3lXdafTo6vqanjfGXM9HbdPoDKN+d/8d/1qBX/+ILjyjYyg1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mQ92ZsgAAADdAAAADwAAAAAA&#10;AAAAAAAAAAChAgAAZHJzL2Rvd25yZXYueG1sUEsFBgAAAAAEAAQA+QAAAJYDAAAAAA==&#10;"/>
                          <v:line id="Line 6" o:spid="_x0000_s1136" style="position:absolute;flip:y;visibility:visible;mso-wrap-style:square" from="5715,53755" to="77458,1247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kPT/cUAAADdAAAADwAAAGRycy9kb3ducmV2LnhtbERPTWsCMRC9F/ofwhS8SM222KKrUUQo&#10;ePBSLSu9jZvpZtnNZE2irv++KQi9zeN9znzZ21ZcyIfasYKXUQaCuHS65krB1/7jeQIiRGSNrWNS&#10;cKMAy8Xjwxxz7a78SZddrEQK4ZCjAhNjl0sZSkMWw8h1xIn7cd5iTNBXUnu8pnDbytcse5cWa04N&#10;BjtaGyqb3dkqkJPt8ORXx3FTNIfD1BRl0X1vlRo89asZiEh9/Bff3Rud5o/fpvD3TTp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kPT/cUAAADdAAAADwAAAAAAAAAA&#10;AAAAAAChAgAAZHJzL2Rvd25yZXYueG1sUEsFBgAAAAAEAAQA+QAAAJMDAAAAAA==&#10;"/>
                        </v:group>
                        <v:shape id="Text Box 210" o:spid="_x0000_s1137" type="#_x0000_t202" style="position:absolute;left:1532;top:18492;width:3860;height:29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WLCcEA&#10;AADdAAAADwAAAGRycy9kb3ducmV2LnhtbERPTYvCMBC9L/gfwgje1kRR0WoUUQRPLuuq4G1oxrbY&#10;TEoTbf33ZmFhb/N4n7NYtbYUT6p94VjDoK9AEKfOFJxpOP3sPqcgfEA2WDomDS/ysFp2PhaYGNfw&#10;Nz2PIRMxhH2CGvIQqkRKn+Zk0fddRRy5m6sthgjrTJoamxhuSzlUaiItFhwbcqxok1N6Pz6shvPh&#10;dr2M1Fe2teOqca2SbGdS6163Xc9BBGrDv/jPvTdx/mgygN9v4gly+Q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k1iwnBAAAA3QAAAA8AAAAAAAAAAAAAAAAAmAIAAGRycy9kb3du&#10;cmV2LnhtbFBLBQYAAAAABAAEAPUAAACGAwAAAAA=&#10;" filled="f" stroked="f">
                          <v:textbox>
                            <w:txbxContent>
                              <w:p w:rsidR="003E32EA" w:rsidRPr="00F71696" w:rsidRDefault="003E32EA" w:rsidP="003E32EA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k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rect id="Rectangle 205" o:spid="_x0000_s1138" style="position:absolute;left:1685;top:12617;width:4661;height:6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Mh+b8UA&#10;AADdAAAADwAAAGRycy9kb3ducmV2LnhtbERPTWvCQBC9F/oflhF6KWbTWESiqxRtQXoQagU9Dtkx&#10;CWZnw+6axP76bqHgbR7vcxarwTSiI+drywpekhQEcWF1zaWCw/fHeAbCB2SNjWVScCMPq+XjwwJz&#10;bXv+om4fShFD2OeooAqhzaX0RUUGfWJb4sidrTMYInSl1A77GG4amaXpVBqsOTZU2NK6ouKyvxoF&#10;7XGN5n0nw6e7TX5O18Nus0mflXoaDW9zEIGGcBf/u7c6zn+dZvD3TTxBL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4yH5vxQAAAN0AAAAPAAAAAAAAAAAAAAAAAJgCAABkcnMv&#10;ZG93bnJldi54bWxQSwUGAAAAAAQABAD1AAAAigMAAAAA&#10;" strokeweight="1.5pt"/>
                        <v:shape id="Text Box 213" o:spid="_x0000_s1139" type="#_x0000_t202" style="position:absolute;left:8122;top:8377;width:3860;height:2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uw5cIA&#10;AADdAAAADwAAAGRycy9kb3ducmV2LnhtbERPS4vCMBC+L/gfwgje1mR9oV2jiCLsycUn7G1oxrZs&#10;MylNtN1/bxYEb/PxPWe+bG0p7lT7wrGGj74CQZw6U3Cm4XTcvk9B+IBssHRMGv7Iw3LReZtjYlzD&#10;e7ofQiZiCPsENeQhVImUPs3Jou+7ijhyV1dbDBHWmTQ1NjHclnKg1ERaLDg25FjROqf093CzGs67&#10;689lpL6zjR1XjWuVZDuTWve67eoTRKA2vMRP95eJ80eTIfx/E0+Qi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q7DlwgAAAN0AAAAPAAAAAAAAAAAAAAAAAJgCAABkcnMvZG93&#10;bnJldi54bWxQSwUGAAAAAAQABAD1AAAAhwMAAAAA&#10;" filled="f" stroked="f">
                          <v:textbox>
                            <w:txbxContent>
                              <w:p w:rsidR="003E32EA" w:rsidRPr="009F20B5" w:rsidRDefault="003E32EA" w:rsidP="003E32EA">
                                <w:pPr>
                                  <w:rPr>
                                    <w:i/>
                                  </w:rPr>
                                </w:pPr>
                                <w:proofErr w:type="gramStart"/>
                                <w:r>
                                  <w:rPr>
                                    <w:i/>
                                  </w:rPr>
                                  <w:t>b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group id="组合 538" o:spid="_x0000_s1140" style="position:absolute;top:22068;width:3426;height:458;rotation:180" coordsize="408919,510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kJjAz8EAAADdAAAADwAA&#10;AAAAAAAAAAAAAACqAgAAZHJzL2Rvd25yZXYueG1sUEsFBgAAAAAEAAQA+gAAAJgDAAAAAA==&#10;">
                          <v:line id="Line 10" o:spid="_x0000_s1141" style="position:absolute;visibility:visible;mso-wrap-style:square" from="0,51036" to="408919,510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OufacIAAADdAAAADwAAAGRycy9kb3ducmV2LnhtbERP3WrCMBS+H+wdwhnsbqadWkY1lSET&#10;BoJo9QHOmmNblpyUJtru7RdB8O58fL9nuRqtEVfqfetYQTpJQBBXTrdcKzgdN28fIHxA1mgck4I/&#10;8rAqnp+WmGs38IGuZahFDGGfo4ImhC6X0lcNWfQT1xFH7ux6iyHCvpa6xyGGWyPfkySTFluODQ12&#10;tG6o+i0vVsGwLzfjbuu0Pbl11pos/Zl+GaVeX8bPBYhAY3iI7+5vHefPsjncvoknyOI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OufacIAAADdAAAADwAAAAAAAAAAAAAA&#10;AAChAgAAZHJzL2Rvd25yZXYueG1sUEsFBgAAAAAEAAQA+QAAAJADAAAAAA==&#10;" strokeweight="1.25pt"/>
                          <v:line id="Line 6" o:spid="_x0000_s1142" style="position:absolute;flip:x;visibility:visible;mso-wrap-style:square" from="42531,0" to="80227,50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bCNMsUAAADdAAAADwAAAGRycy9kb3ducmV2LnhtbERPTWsCMRC9F/wPYQQvRbMVWexqFCkU&#10;evBSLSu9jZtxs+xmsk1S3f77piD0No/3OevtYDtxJR8axwqeZhkI4srphmsFH8fX6RJEiMgaO8ek&#10;4IcCbDejhzUW2t34na6HWIsUwqFABSbGvpAyVIYshpnriRN3cd5iTNDXUnu8pXDbyXmW5dJiw6nB&#10;YE8vhqr28G0VyOX+8cvvzou2bE+nZ1NWZf+5V2oyHnYrEJGG+C++u990mr/Ic/j7Jp0gN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bCNMsUAAADdAAAADwAAAAAAAAAA&#10;AAAAAAChAgAAZHJzL2Rvd25yZXYueG1sUEsFBgAAAAAEAAQA+QAAAJMDAAAAAA==&#10;"/>
                          <v:line id="Line 7" o:spid="_x0000_s1143" style="position:absolute;flip:x;visibility:visible;mso-wrap-style:square" from="97820,0" to="135516,50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vwoqcUAAADdAAAADwAAAGRycy9kb3ducmV2LnhtbERPS2sCMRC+F/wPYQQvpWYr4mNrFCkU&#10;PHipykpv42a6WXYz2SZRt/++KRR6m4/vOatNb1txIx9qxwqexxkI4tLpmisFp+Pb0wJEiMgaW8ek&#10;4JsCbNaDhxXm2t35nW6HWIkUwiFHBSbGLpcylIYshrHriBP36bzFmKCvpPZ4T+G2lZMsm0mLNacG&#10;gx29Giqbw9UqkIv945ffXqZN0ZzPS1OURfexV2o07LcvICL18V/8597pNH86m8PvN+kEuf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vwoqcUAAADdAAAADwAAAAAAAAAA&#10;AAAAAAChAgAAZHJzL2Rvd25yZXYueG1sUEsFBgAAAAAEAAQA+QAAAJMDAAAAAA==&#10;"/>
                          <v:line id="Line 8" o:spid="_x0000_s1144" style="position:absolute;flip:x;visibility:visible;mso-wrap-style:square" from="157362,0" to="195058,50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2O828gAAADdAAAADwAAAGRycy9kb3ducmV2LnhtbESPQUsDMRCF7wX/QxjBS7FZpZR2bVqK&#10;IHjoxVq29DZuxs2ym8maxHb9985B8DbDe/PeN+vt6Ht1oZjawAYeZgUo4jrYlhsDx/eX+yWolJEt&#10;9oHJwA8l2G5uJmssbbjyG10OuVESwqlEAy7nodQ61Y48plkYiEX7DNFjljU22ka8Srjv9WNRLLTH&#10;lqXB4UDPjuru8O0N6OV++hV3H/Ou6k6nlavqajjvjbm7HXdPoDKN+d/8d/1qBX++EFz5RkbQm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V2O828gAAADdAAAADwAAAAAA&#10;AAAAAAAAAAChAgAAZHJzL2Rvd25yZXYueG1sUEsFBgAAAAAEAAQA+QAAAJYDAAAAAA==&#10;"/>
                          <v:line id="Line 9" o:spid="_x0000_s1145" style="position:absolute;flip:x;visibility:visible;mso-wrap-style:square" from="221158,0" to="258854,50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C8ZQMQAAADdAAAADwAAAGRycy9kb3ducmV2LnhtbERPTWsCMRC9F/ofwhS8lJpVRHQ1ihQE&#10;D16qZaW36WbcLLuZbJOo23/fFARv83ifs1z3thVX8qF2rGA0zEAQl07XXCn4PG7fZiBCRNbYOiYF&#10;vxRgvXp+WmKu3Y0/6HqIlUghHHJUYGLscilDachiGLqOOHFn5y3GBH0ltcdbCretHGfZVFqsOTUY&#10;7OjdUNkcLlaBnO1ff/zme9IUzek0N0VZdF97pQYv/WYBIlIfH+K7e6fT/Ml0Dv/fpBPk6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4LxlAxAAAAN0AAAAPAAAAAAAAAAAA&#10;AAAAAKECAABkcnMvZG93bnJldi54bWxQSwUGAAAAAAQABAD5AAAAkgMAAAAA&#10;"/>
                          <v:line id="Line 27" o:spid="_x0000_s1146" style="position:absolute;flip:x;visibility:visible;mso-wrap-style:square" from="272194,0" to="309890,50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MwmAMgAAADdAAAADwAAAGRycy9kb3ducmV2LnhtbESPQUsDMRCF70L/Q5iCF7FZpdi6Ni1F&#10;EDz0Ylu2eBs342bZzWRNYrv+e+cgeJvhvXnvm9Vm9L06U0xtYAN3swIUcR1sy42B4+HldgkqZWSL&#10;fWAy8EMJNuvJ1QpLGy78Rud9bpSEcCrRgMt5KLVOtSOPaRYGYtE+Q/SYZY2NthEvEu57fV8UD9pj&#10;y9LgcKBnR3W3//YG9HJ38xW3H/Ou6k6nR1fV1fC+M+Z6Om6fQGUa87/57/rVCv58IfzyjYyg1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LMwmAMgAAADdAAAADwAAAAAA&#10;AAAAAAAAAAChAgAAZHJzL2Rvd25yZXYueG1sUEsFBgAAAAAEAAQA+QAAAJYDAAAAAA==&#10;"/>
                          <v:line id="Line 28" o:spid="_x0000_s1147" style="position:absolute;flip:x;visibility:visible;mso-wrap-style:square" from="331736,0" to="369432,50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4CDm8UAAADdAAAADwAAAGRycy9kb3ducmV2LnhtbERPTWsCMRC9F/ofwhS8SM1apNWtUaRQ&#10;8OBFLSu9jZvpZtnNZJtEXf+9KQi9zeN9znzZ21acyYfasYLxKANBXDpdc6Xga//5PAURIrLG1jEp&#10;uFKA5eLxYY65dhfe0nkXK5FCOOSowMTY5VKG0pDFMHIdceJ+nLcYE/SV1B4vKdy28iXLXqXFmlOD&#10;wY4+DJXN7mQVyOlm+OtXx0lTNIfDzBRl0X1vlBo89at3EJH6+C++u9c6zZ+8jeHvm3SCXN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4CDm8UAAADdAAAADwAAAAAAAAAA&#10;AAAAAAChAgAAZHJzL2Rvd25yZXYueG1sUEsFBgAAAAAEAAQA+QAAAJMDAAAAAA==&#10;"/>
                        </v:group>
                        <v:shape id="Text Box 190" o:spid="_x0000_s1148" type="#_x0000_t202" style="position:absolute;left:306;top:14609;width:3333;height:33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D6Do8MA&#10;AADdAAAADwAAAGRycy9kb3ducmV2LnhtbERPS2vCQBC+C/6HZYTedFexVaOriKXQU4vxAd6G7JgE&#10;s7MhuzXpv+8WBG/z8T1ntelsJe7U+NKxhvFIgSDOnCk513A8fAznIHxANlg5Jg2/5GGz7vdWmBjX&#10;8p7uachFDGGfoIYihDqR0mcFWfQjVxNH7uoaiyHCJpemwTaG20pOlHqTFkuODQXWtCsou6U/VsPp&#10;63o5T9V3/m5f69Z1SrJdSK1fBt12CSJQF57ih/vTxPnT2QT+v4knyP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D6Do8MAAADdAAAADwAAAAAAAAAAAAAAAACYAgAAZHJzL2Rv&#10;d25yZXYueG1sUEsFBgAAAAAEAAQA9QAAAIgDAAAAAA==&#10;" filled="f" stroked="f">
                          <v:textbox>
                            <w:txbxContent>
                              <w:p w:rsidR="003E32EA" w:rsidRPr="00F71696" w:rsidRDefault="003E32EA" w:rsidP="003E32EA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m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Text Box 212" o:spid="_x0000_s1149" type="#_x0000_t202" style="position:absolute;left:3013;top:8377;width:3861;height:2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3ImOMMA&#10;AADdAAAADwAAAGRycy9kb3ducmV2LnhtbERPyWrDMBC9F/IPYgq9JVLTbHWthNBS6Cml2SC3wRov&#10;xBoZS43dv48Cgd7m8dZJV72txYVaXznW8DxSIIgzZyouNOx3n8MFCB+QDdaOScMfeVgtBw8pJsZ1&#10;/EOXbShEDGGfoIYyhCaR0mclWfQj1xBHLnetxRBhW0jTYhfDbS3HSs2kxYpjQ4kNvZeUnbe/VsNh&#10;k5+OE/VdfNhp07leSbavUuunx379BiJQH/7Fd/eXifMn8xe4fRNPkMsr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3ImOMMAAADdAAAADwAAAAAAAAAAAAAAAACYAgAAZHJzL2Rv&#10;d25yZXYueG1sUEsFBgAAAAAEAAQA9QAAAIgDAAAAAA==&#10;" filled="f" stroked="f">
                          <v:textbox>
                            <w:txbxContent>
                              <w:p w:rsidR="003E32EA" w:rsidRPr="009F20B5" w:rsidRDefault="003E32EA" w:rsidP="003E32EA">
                                <w:pPr>
                                  <w:rPr>
                                    <w:i/>
                                  </w:rPr>
                                </w:pPr>
                                <w:proofErr w:type="gramStart"/>
                                <w:r>
                                  <w:rPr>
                                    <w:i/>
                                  </w:rPr>
                                  <w:t>a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shape id="弧形 560" o:spid="_x0000_s1150" style="position:absolute;left:3933;top:12617;width:1372;height:1896;rotation:-10779350fd;visibility:visible;mso-wrap-style:square;v-text-anchor:middle" coordsize="137154,1896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KlODMEA&#10;AADdAAAADwAAAGRycy9kb3ducmV2LnhtbERPTYvCMBC9C/sfwizsTVOlqFSjiOCqF0Fd9jwkY1Ns&#10;JqXJavffG0HwNo/3OfNl52pxozZUnhUMBxkIYu1NxaWCn/OmPwURIrLB2jMp+KcAy8VHb46F8Xc+&#10;0u0US5FCOBSowMbYFFIGbclhGPiGOHEX3zqMCbalNC3eU7ir5SjLxtJhxanBYkNrS/p6+nMKuBl9&#10;6+F66/aH/UaH8dbm5a9V6uuzW81AROriW/xy70yan09yeH6TTpCL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ipTgzBAAAA3QAAAA8AAAAAAAAAAAAAAAAAmAIAAGRycy9kb3du&#10;cmV2LnhtbFBLBQYAAAAABAAEAPUAAACGAwAAAAA=&#10;" path="m68577,nsc106451,,137154,42447,137154,94808r-68577,l68577,xem68577,nfc106451,,137154,42447,137154,94808e" filled="f" strokeweight=".5pt">
                          <v:stroke startarrowwidth="narrow" startarrowlength="short" endarrowwidth="narrow" endarrowlength="short" joinstyle="miter"/>
                          <v:path arrowok="t" o:connecttype="custom" o:connectlocs="68577,0;137154,94808" o:connectangles="0,0"/>
                        </v:shape>
                        <v:line id="直接连接符 561" o:spid="_x0000_s1151" style="position:absolute;flip:y;visibility:visible;mso-wrap-style:square" from="3678,13230" to="7050,146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Voq9sUAAADdAAAADwAAAGRycy9kb3ducmV2LnhtbERPS2sCMRC+C/6HMIVeimZtrS1bo6gg&#10;qIdqrY/rsBl3F5PJskl1++8boeBtPr7nDMeNNeJCtS8dK+h1ExDEmdMl5wp23/POOwgfkDUax6Tg&#10;lzyMR+3WEFPtrvxFl23IRQxhn6KCIoQqldJnBVn0XVcRR+7kaoshwjqXusZrDLdGPifJQFosOTYU&#10;WNGsoOy8/bEKEndaly/Hjc13q+nyaX8wvc+9UerxoZl8gAjUhLv4373QcX7/7RVu38QT5Og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Voq9sUAAADdAAAADwAAAAAAAAAA&#10;AAAAAAChAgAAZHJzL2Rvd25yZXYueG1sUEsFBgAAAAAEAAQA+QAAAJMDAAAAAA==&#10;" strokeweight=".5pt">
                          <v:stroke dashstyle="dash" startarrowwidth="narrow" startarrowlength="short" joinstyle="miter"/>
                        </v:line>
                        <v:shape id="Text Box 739" o:spid="_x0000_s1152" type="#_x0000_t202" style="position:absolute;left:2809;top:13486;width:857;height:1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Me8LcUA&#10;AADdAAAADwAAAGRycy9kb3ducmV2LnhtbESPQWvCQBCF74L/YRnBm+4qoiV1FSkUpEKlWqHHaXaa&#10;BLOzIbs18d93DkJv85j3vXmz3va+VjdqYxXYwmxqQBHnwVVcWPg8v06eQMWE7LAOTBbuFGG7GQ7W&#10;mLnQ8QfdTqlQEsIxQwtlSk2mdcxL8hinoSGW3U9oPSaRbaFdi52E+1rPjVlqjxXLhRIbeikpv55+&#10;vdTwuw7f8+/D8tgY8/V2OSzqy8ra8ajfPYNK1Kd/84PeO+EWK6kr38gIevM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x7wtxQAAAN0AAAAPAAAAAAAAAAAAAAAAAJgCAABkcnMv&#10;ZG93bnJldi54bWxQSwUGAAAAAAQABAD1AAAAigMAAAAA&#10;" strokecolor="white">
                          <v:textbox inset="0,0,0,0">
                            <w:txbxContent>
                              <w:p w:rsidR="003E32EA" w:rsidRDefault="003E32EA" w:rsidP="003E32EA">
                                <w:pPr>
                                  <w:spacing w:line="200" w:lineRule="exact"/>
                                  <w:rPr>
                                    <w:sz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</w:rPr>
                                  <w:sym w:font="Symbol" w:char="F071"/>
                                </w:r>
                              </w:p>
                            </w:txbxContent>
                          </v:textbox>
                        </v:shape>
                        <v:group id="组合 356" o:spid="_x0000_s1153" style="position:absolute;left:2605;top:6845;width:3575;height:927" coordsize="358140,939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0pH5rFAAAA3QAA&#10;AA8AAAAAAAAAAAAAAAAAqgIAAGRycy9kb3ducmV2LnhtbFBLBQYAAAAABAAEAPoAAACcAwAAAAA=&#10;">
                          <v:line id="Line 171" o:spid="_x0000_s1154" style="position:absolute;flip:y;visibility:visible;mso-wrap-style:square" from="0,0" to="31750,463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vvIf8UAAADdAAAADwAAAGRycy9kb3ducmV2LnhtbESPQWsCMRCF74X+hzCF3mq2UkRWo4gg&#10;KO3BquB12MxuFjeTJUnd7b/vHITeZnhv3vtmuR59p+4UUxvYwPukAEVcBdtyY+By3r3NQaWMbLEL&#10;TAZ+KcF69fy0xNKGgb/pfsqNkhBOJRpwOfel1qly5DFNQk8sWh2ixyxrbLSNOEi47/S0KGbaY8vS&#10;4LCnraPqdvrxBvThczjG3fRSN/W+D9eD+5oNozGvL+NmASrTmP/Nj+u9FfyPufDLNzKCXv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vvIf8UAAADdAAAADwAAAAAAAAAA&#10;AAAAAAChAgAAZHJzL2Rvd25yZXYueG1sUEsFBgAAAAAEAAQA+QAAAJMDAAAAAA==&#10;" strokeweight="1.5pt"/>
                          <v:line id="Line 172" o:spid="_x0000_s1155" style="position:absolute;visibility:visible;mso-wrap-style:square" from="28575,0" to="60960,93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cZc3cMAAADdAAAADwAAAGRycy9kb3ducmV2LnhtbERPTWvCQBC9F/wPywjedGMtIqmrSMEq&#10;vZkWobchOyYx2dl0d6Px37uC0Ns83ucs171pxIWcrywrmE4SEMS51RUXCn6+t+MFCB+QNTaWScGN&#10;PKxXg5clptpe+UCXLBQihrBPUUEZQptK6fOSDPqJbYkjd7LOYIjQFVI7vMZw08jXJJlLgxXHhhJb&#10;+igpr7POKDh2Gf+e661rsPvc7U7Hv9rPvpQaDfvNO4hAffgXP917Hee/Labw+CaeIF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nGXN3DAAAA3QAAAA8AAAAAAAAAAAAA&#10;AAAAoQIAAGRycy9kb3ducmV2LnhtbFBLBQYAAAAABAAEAPkAAACRAwAAAAA=&#10;" strokeweight="1.5pt"/>
                          <v:line id="Line 173" o:spid="_x0000_s1156" style="position:absolute;flip:y;visibility:visible;mso-wrap-style:square" from="62865,0" to="106045,93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WXzk8MAAADdAAAADwAAAGRycy9kb3ducmV2LnhtbERPTWvDMAy9F/YfjAa7tc7CKCWtE8ag&#10;0LIdtjbQq4iVOCyWg+016b+vB4Pd9Hif2lWzHcSVfOgdK3heZSCIG6d77hTU5/1yAyJEZI2DY1Jw&#10;owBV+bDYYaHdxF90PcVOpBAOBSowMY6FlKExZDGs3EicuNZ5izFB30ntcUrhdpB5lq2lxZ5Tg8GR&#10;3gw136cfq0Ae36dPv8/rtmsPo7sczcd6mpV6epxftyAizfFf/Oc+6DT/ZZPD7zfpBFne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1l85PDAAAA3QAAAA8AAAAAAAAAAAAA&#10;AAAAoQIAAGRycy9kb3ducmV2LnhtbFBLBQYAAAAABAAEAPkAAACRAwAAAAA=&#10;" strokeweight="1.5pt"/>
                          <v:line id="Line 174" o:spid="_x0000_s1157" style="position:absolute;visibility:visible;mso-wrap-style:square" from="102870,0" to="133985,93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lhnMcMAAADdAAAADwAAAGRycy9kb3ducmV2LnhtbERPTWvCQBC9C/0Pywje6sYqRVJXkYJa&#10;vDWK0NuQHZOY7Gy6u9H033cFwds83ucsVr1pxJWcrywrmIwTEMS51RUXCo6HzeschA/IGhvLpOCP&#10;PKyWL4MFptre+JuuWShEDGGfooIyhDaV0uclGfRj2xJH7mydwRChK6R2eIvhppFvSfIuDVYcG0ps&#10;6bOkvM46o+DUZfxzqTeuwW67251Pv7Wf7pUaDfv1B4hAfXiKH+4vHefP5lO4fxNPkM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ZYZzHDAAAA3QAAAA8AAAAAAAAAAAAA&#10;AAAAoQIAAGRycy9kb3ducmV2LnhtbFBLBQYAAAAABAAEAPkAAACRAwAAAAA=&#10;" strokeweight="1.5pt"/>
                          <v:line id="Line 175" o:spid="_x0000_s1158" style="position:absolute;visibility:visible;mso-wrap-style:square" from="182880,0" to="213995,93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bH/RcMAAADdAAAADwAAAGRycy9kb3ducmV2LnhtbERPS2vCQBC+C/0Pywje6sYHRVJXkYIP&#10;ejMtQm9DdkxisrNxd6Ppv3cLBW/z8T1nue5NI27kfGVZwWScgCDOra64UPD9tX1dgPABWWNjmRT8&#10;kof16mWwxFTbOx/ploVCxBD2KSooQ2hTKX1ekkE/ti1x5M7WGQwRukJqh/cYbho5TZI3abDi2FBi&#10;Sx8l5XXWGQWnLuOfS711DXa7/f58utZ+9qnUaNhv3kEE6sNT/O8+6Dh/vpjD3zfxBLl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mx/0XDAAAA3QAAAA8AAAAAAAAAAAAA&#10;AAAAoQIAAGRycy9kb3ducmV2LnhtbFBLBQYAAAAABAAEAPkAAACRAwAAAAA=&#10;" strokeweight="1.5pt"/>
                          <v:line id="Line 176" o:spid="_x0000_s1159" style="position:absolute;visibility:visible;mso-wrap-style:square" from="251460,0" to="284480,93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v1a3sMAAADdAAAADwAAAGRycy9kb3ducmV2LnhtbERPTWvCQBC9F/wPywi91Y21ikRXEUEt&#10;vTUVwduQHZOY7Gy6u9H033cLQm/zeJ+zXPemETdyvrKsYDxKQBDnVldcKDh+7V7mIHxA1thYJgU/&#10;5GG9GjwtMdX2zp90y0IhYgj7FBWUIbSplD4vyaAf2ZY4chfrDIYIXSG1w3sMN418TZKZNFhxbCix&#10;pW1JeZ11RsGpy/h8rXeuwW5/OFxO37WffCj1POw3CxCB+vAvfrjfdZz/Np/C3zfxBLn6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b9Wt7DAAAA3QAAAA8AAAAAAAAAAAAA&#10;AAAAoQIAAGRycy9kb3ducmV2LnhtbFBLBQYAAAAABAAEAPkAAACRAwAAAAA=&#10;" strokeweight="1.5pt"/>
                          <v:line id="Line 177" o:spid="_x0000_s1160" style="position:absolute;flip:y;visibility:visible;mso-wrap-style:square" from="137160,0" to="180975,93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l71kMIAAADdAAAADwAAAGRycy9kb3ducmV2LnhtbERPTYvCMBC9L+x/CLOwtzVVliLVKCII&#10;ynpwVfA6NNOm2ExKkrX13xtB2Ns83ufMl4NtxY18aBwrGI8yEMSl0w3XCs6nzdcURIjIGlvHpOBO&#10;AZaL97c5Ftr1/Eu3Y6xFCuFQoAITY1dIGUpDFsPIdcSJq5y3GBP0tdQe+xRuWznJslxabDg1GOxo&#10;bai8Hv+sArn76Q9+MzlXdbXt3GVn9nk/KPX5MaxmICIN8V/8cm91mv89zeH5TTpBLh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l71kMIAAADdAAAADwAAAAAAAAAAAAAA&#10;AAChAgAAZHJzL2Rvd25yZXYueG1sUEsFBgAAAAAEAAQA+QAAAJADAAAAAA==&#10;" strokeweight="1.5pt"/>
                          <v:line id="Line 178" o:spid="_x0000_s1161" style="position:absolute;flip:y;visibility:visible;mso-wrap-style:square" from="211455,0" to="254000,93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RJQC8IAAADdAAAADwAAAGRycy9kb3ducmV2LnhtbERPTYvCMBC9L/gfwgje1lQRV6pRRBAU&#10;97CrgtehmTbFZlKSaOu/3yws7G0e73NWm9424kk+1I4VTMYZCOLC6ZorBdfL/n0BIkRkjY1jUvCi&#10;AJv14G2FuXYdf9PzHCuRQjjkqMDE2OZShsKQxTB2LXHiSuctxgR9JbXHLoXbRk6zbC4t1pwaDLa0&#10;M1Tczw+rQB5P3ZffT69lVR5adzuaz3nXKzUa9tsliEh9/Bf/uQ86zZ8tPuD3m3SCX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RJQC8IAAADdAAAADwAAAAAAAAAAAAAA&#10;AAChAgAAZHJzL2Rvd25yZXYueG1sUEsFBgAAAAAEAAQA+QAAAJADAAAAAA==&#10;" strokeweight="1.5pt"/>
                          <v:line id="Line 179" o:spid="_x0000_s1162" style="position:absolute;flip:y;visibility:visible;mso-wrap-style:square" from="285750,0" to="327025,93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I3EecUAAADdAAAADwAAAGRycy9kb3ducmV2LnhtbESPQWsCMRCF74X+hzCF3mq2UkRWo4gg&#10;KO3BquB12MxuFjeTJUnd7b/vHITeZnhv3vtmuR59p+4UUxvYwPukAEVcBdtyY+By3r3NQaWMbLEL&#10;TAZ+KcF69fy0xNKGgb/pfsqNkhBOJRpwOfel1qly5DFNQk8sWh2ixyxrbLSNOEi47/S0KGbaY8vS&#10;4LCnraPqdvrxBvThczjG3fRSN/W+D9eD+5oNozGvL+NmASrTmP/Nj+u9FfyPueDKNzKCXv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I3EecUAAADdAAAADwAAAAAAAAAA&#10;AAAAAAChAgAAZHJzL2Rvd25yZXYueG1sUEsFBgAAAAAEAAQA+QAAAJMDAAAAAA==&#10;" strokeweight="1.5pt"/>
                          <v:line id="Line 180" o:spid="_x0000_s1163" style="position:absolute;visibility:visible;mso-wrap-style:square" from="325755,0" to="358140,463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1Nvm8YAAADdAAAADwAAAGRycy9kb3ducmV2LnhtbESPQUvDQBCF74L/YRnBm91YRTR2W6RQ&#10;K72ZSsHbkJ0mMdnZuLtp03/fORR6m+G9ee+b2WJ0nTpQiI1nA4+TDBRx6W3DlYGf7erhFVRMyBY7&#10;z2TgRBEW89ubGebWH/mbDkWqlIRwzNFAnVKfax3LmhzGie+JRdv74DDJGiptAx4l3HV6mmUv2mHD&#10;0lBjT8uayrYYnIHdUPDvX7sKHQ6f6/V+99/Gp40x93fjxzuoRGO6mi/XX1bwn9+EX76REfT8D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NTb5vGAAAA3QAAAA8AAAAAAAAA&#10;AAAAAAAAoQIAAGRycy9kb3ducmV2LnhtbFBLBQYAAAAABAAEAPkAAACUAwAAAAA=&#10;" strokeweight="1.5pt"/>
                        </v:group>
                        <v:line id="Line 181" o:spid="_x0000_s1164" style="position:absolute;visibility:visible;mso-wrap-style:square" from="6130,7253" to="6922,7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2cVnsYAAADdAAAADwAAAGRycy9kb3ducmV2LnhtbERPTWvCQBC9F/oflin0VjdaCW10FbEU&#10;tIeittAex+yYRLOzYXdN0n/vCgVv83ifM533phYtOV9ZVjAcJCCIc6srLhR8f70/vYDwAVljbZkU&#10;/JGH+ez+boqZth1vqd2FQsQQ9hkqKENoMil9XpJBP7ANceQO1hkMEbpCaoddDDe1HCVJKg1WHBtK&#10;bGhZUn7anY2Cz+dN2i7WH6v+Z53u87ft/vfYOaUeH/rFBESgPtzE/+6VjvPHr0O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dnFZ7GAAAA3QAAAA8AAAAAAAAA&#10;AAAAAAAAoQIAAGRycy9kb3ducmV2LnhtbFBLBQYAAAAABAAEAPkAAACUAwAAAAA=&#10;"/>
                        <v:line id="Line 181" o:spid="_x0000_s1165" style="position:absolute;visibility:visible;mso-wrap-style:square" from="2247,7304" to="2607,73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7WL6cYAAADdAAAADwAAAGRycy9kb3ducmV2LnhtbERPTWvCQBC9F/wPyxR6q5vaEmp0FWkp&#10;aA9FraDHMTsmsdnZsLtN0n/vCgVv83ifM533phYtOV9ZVvA0TEAQ51ZXXCjYfX88voLwAVljbZkU&#10;/JGH+WxwN8VM24431G5DIWII+wwVlCE0mZQ+L8mgH9qGOHIn6wyGCF0htcMuhptajpIklQYrjg0l&#10;NvRWUv6z/TUKvp7XabtYfS77/So95u+b4+HcOaUe7vvFBESgPtzE/+6ljvNfxiO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e1i+nGAAAA3QAAAA8AAAAAAAAA&#10;AAAAAAAAoQIAAGRycy9kb3ducmV2LnhtbFBLBQYAAAAABAAEAPkAAACUAwAAAAA=&#10;"/>
                        <v:group id="组合 369" o:spid="_x0000_s1166" style="position:absolute;left:5670;top:14201;width:3956;height:828" coordorigin=",4273" coordsize="395605,8277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M3OisQAAADdAAAA&#10;DwAAAAAAAAAAAAAAAACqAgAAZHJzL2Rvd25yZXYueG1sUEsFBgAAAAAEAAQA+gAAAJsDAAAAAA==&#10;">
                          <v:line id="直接连接符 370" o:spid="_x0000_s1167" style="position:absolute;flip:y;visibility:visible;mso-wrap-style:square" from="0,4273" to="395605,93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uYqXMYAAADdAAAADwAAAGRycy9kb3ducmV2LnhtbERPS2sCMRC+F/wPYQQvotkWqXZrlFYq&#10;WHso2sd52Iy7q5vJmqTu+u+NIPQ2H99zpvPWVOJEzpeWFdwPExDEmdUl5wq+v5aDCQgfkDVWlknB&#10;mTzMZ527KabaNryh0zbkIoawT1FBEUKdSumzggz6oa2JI7ezzmCI0OVSO2xiuKnkQ5I8SoMlx4YC&#10;a1oUlB22f0bB4WPV//15HU/c4vN9vDTNcZ+8rZXqdduXZxCB2vAvvrlXOs4fPY3g+k08Qc4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7mKlzGAAAA3QAAAA8AAAAAAAAA&#10;AAAAAAAAoQIAAGRycy9kb3ducmV2LnhtbFBLBQYAAAAABAAEAPkAAACUAwAAAAA=&#10;" strokeweight="1.25pt">
                            <v:stroke joinstyle="miter"/>
                          </v:line>
                          <v:group id="组合 371" o:spid="_x0000_s1168" style="position:absolute;left:40867;top:10217;width:283845;height:76835" coordsize="283877,771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jGjzZcQAAADdAAAA&#10;DwAAAAAAAAAAAAAAAACqAgAAZHJzL2Rvd25yZXYueG1sUEsFBgAAAAAEAAQA+gAAAJsDAAAAAA==&#10;">
                            <v:line id="直接连接符 372" o:spid="_x0000_s1169" style="position:absolute;flip:x;visibility:visible;mso-wrap-style:square" from="0,0" to="54000,72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AiMYcQAAADdAAAADwAAAGRycy9kb3ducmV2LnhtbERPTWvCQBC9C/0PyxS86abFppq6iiiC&#10;CAqN4nmanSah2dmYXTX117uC4G0e73PG09ZU4kyNKy0reOtHIIgzq0vOFex3y94QhPPIGivLpOCf&#10;HEwnL50xJtpe+JvOqc9FCGGXoILC+zqR0mUFGXR9WxMH7tc2Bn2ATS51g5cQbir5HkWxNFhyaCiw&#10;pnlB2V96MgoOm5/FOqvtYnPd5ntbfhzj2edRqe5rO/sC4an1T/HDvdJh/mAUw/2bcIKc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0CIxhxAAAAN0AAAAPAAAAAAAAAAAA&#10;AAAAAKECAABkcnMvZG93bnJldi54bWxQSwUGAAAAAAQABAD5AAAAkgMAAAAA&#10;">
                              <v:stroke joinstyle="miter"/>
                            </v:line>
                            <v:line id="直接连接符 373" o:spid="_x0000_s1170" style="position:absolute;flip:x;visibility:visible;mso-wrap-style:square" from="71518,5109" to="125518,77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0Qp+sUAAADdAAAADwAAAGRycy9kb3ducmV2LnhtbERP22rCQBB9L/gPywh9qxulNTV1FTEU&#10;SsGCF/o8ZqdJMDsbs9sk9etdQejbHM515sveVKKlxpWWFYxHEQjizOqScwWH/fvTKwjnkTVWlknB&#10;HzlYLgYPc0y07XhL7c7nIoSwS1BB4X2dSOmyggy6ka2JA/djG4M+wCaXusEuhJtKTqJoKg2WHBoK&#10;rGldUHba/RoF35tj+pnVNt1cvvKDLV/O01V8Vupx2K/eQHjq/b/47v7QYf7zLIbbN+EEubg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0Qp+sUAAADdAAAADwAAAAAAAAAA&#10;AAAAAAChAgAAZHJzL2Rvd25yZXYueG1sUEsFBgAAAAAEAAQA+QAAAJMDAAAAAA==&#10;">
                              <v:stroke joinstyle="miter"/>
                            </v:line>
                            <v:line id="直接连接符 374" o:spid="_x0000_s1171" style="position:absolute;flip:x;visibility:visible;mso-wrap-style:square" from="153252,5109" to="207252,77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tu9iMcAAADdAAAADwAAAGRycy9kb3ducmV2LnhtbESPQWvCQBCF74L/YRnBW90oVtvoKqII&#10;pWChKj1Ps2MSzM7G7Kppf33nUPA2w3vz3jfzZesqdaMmlJ4NDAcJKOLM25JzA8fD9ukFVIjIFivP&#10;ZOCHAiwX3c4cU+vv/Em3fcyVhHBI0UARY51qHbKCHIaBr4lFO/nGYZS1ybVt8C7hrtKjJJlohyVL&#10;Q4E1rQvKzvurM/C1+968Z7Xf7H4/8qMvny+T1fRiTL/XrmagIrXxYf6/frOCP34VXPlGRtC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q272IxwAAAN0AAAAPAAAAAAAA&#10;AAAAAAAAAKECAABkcnMvZG93bnJldi54bWxQSwUGAAAAAAQABAD5AAAAlQMAAAAA&#10;">
                              <v:stroke joinstyle="miter"/>
                            </v:line>
                            <v:line id="直接连接符 375" o:spid="_x0000_s1172" style="position:absolute;flip:x;visibility:visible;mso-wrap-style:square" from="229877,5109" to="283877,77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cYE8UAAADdAAAADwAAAGRycy9kb3ducmV2LnhtbERP22rCQBB9L/Qflin0zWxavNToKqIU&#10;SkHBKH0es9MkNDsbd7ca+/WuIPRtDuc603lnGnEi52vLCl6SFARxYXXNpYL97r33BsIHZI2NZVJw&#10;IQ/z2ePDFDNtz7ylUx5KEUPYZ6igCqHNpPRFRQZ9YlviyH1bZzBE6EqpHZ5juGnka5oOpcGaY0OF&#10;LS0rKn7yX6Pga31YfRatXa3/NuXe1oPjcDE6KvX81C0mIAJ14V98d3/oOL8/HsPtm3iCnF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ZcYE8UAAADdAAAADwAAAAAAAAAA&#10;AAAAAAChAgAAZHJzL2Rvd25yZXYueG1sUEsFBgAAAAAEAAQA+QAAAJMDAAAAAA==&#10;">
                              <v:stroke joinstyle="miter"/>
                            </v:line>
                          </v:group>
                        </v:group>
                      </v:group>
                    </v:group>
                  </v:group>
                  <v:group id="组合 379" o:spid="_x0000_s1173" style="position:absolute;left:11953;top:3575;width:3956;height:828" coordorigin=",4273" coordsize="395605,8277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AvTK58cAAADd&#10;AAAADwAAAAAAAAAAAAAAAACqAgAAZHJzL2Rvd25yZXYueG1sUEsFBgAAAAAEAAQA+gAAAJ4DAAAA&#10;AA==&#10;">
                    <v:line id="直接连接符 380" o:spid="_x0000_s1174" style="position:absolute;flip:y;visibility:visible;mso-wrap-style:square" from="0,4273" to="395605,93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HoT3sYAAADdAAAADwAAAGRycy9kb3ducmV2LnhtbERPS08CMRC+m/gfmjHxYqDFRCErhQCR&#10;BOVgeHmebMfdle10bSu7/HtLYsJtvnzPGU87W4sT+VA51jDoKxDEuTMVFxr2u2VvBCJEZIO1Y9Jw&#10;pgDTye3NGDPjWt7QaRsLkUI4ZKihjLHJpAx5SRZD3zXEifty3mJM0BfSeGxTuK3lo1LP0mLFqaHE&#10;hhYl5cftr9VwXK8ePg/z4cgvPt6GS9v+fKvXd63v77rZC4hIXbyK/90rk+Y/qQFcvkknyMk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B6E97GAAAA3QAAAA8AAAAAAAAA&#10;AAAAAAAAoQIAAGRycy9kb3ducmV2LnhtbFBLBQYAAAAABAAEAPkAAACUAwAAAAA=&#10;" strokeweight="1.25pt">
                      <v:stroke joinstyle="miter"/>
                    </v:line>
                    <v:group id="组合 381" o:spid="_x0000_s1175" style="position:absolute;left:40867;top:10217;width:283845;height:76835" coordsize="283877,771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davELwwAAAN0AAAAP&#10;AAAAAAAAAAAAAAAAAKoCAABkcnMvZG93bnJldi54bWxQSwUGAAAAAAQABAD6AAAAmgMAAAAA&#10;">
                      <v:line id="直接连接符 382" o:spid="_x0000_s1176" style="position:absolute;flip:x;visibility:visible;mso-wrap-style:square" from="0,0" to="54000,72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pS148MAAADdAAAADwAAAGRycy9kb3ducmV2LnhtbERP24rCMBB9X9h/CLPg25q64oVqFFkR&#10;RFDwgs9jM7bFZlKbqNWvN4Lg2xzOdYbj2hTiSpXLLStoNSMQxInVOacKdtvZbx+E88gaC8uk4E4O&#10;xqPvryHG2t54TdeNT0UIYRejgsz7MpbSJRkZdE1bEgfuaCuDPsAqlbrCWwg3hfyLoq40mHNoyLCk&#10;/4yS0+ZiFOyXh+kiKe10+VilO5t3zt1J76xU46eeDEB4qv1H/HbPdZjfidrw+iacIEd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qUtePDAAAA3QAAAA8AAAAAAAAAAAAA&#10;AAAAoQIAAGRycy9kb3ducmV2LnhtbFBLBQYAAAAABAAEAPkAAACRAwAAAAA=&#10;">
                        <v:stroke joinstyle="miter"/>
                      </v:line>
                      <v:line id="直接连接符 383" o:spid="_x0000_s1177" style="position:absolute;flip:x;visibility:visible;mso-wrap-style:square" from="71518,5109" to="125518,77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X0tl8IAAADdAAAADwAAAGRycy9kb3ducmV2LnhtbERP24rCMBB9X9h/CLPg25q6eKMaRVYE&#10;ERS84PPYjG2xmdQmavXrjSD4NodzneG4NoW4UuVyywpazQgEcWJ1zqmC3Xb22wfhPLLGwjIpuJOD&#10;8ej7a4ixtjde03XjUxFC2MWoIPO+jKV0SUYGXdOWxIE72sqgD7BKpa7wFsJNIf+iqCsN5hwaMizp&#10;P6PktLkYBfvlYbpISjtdPlbpzuadc3fSOyvV+KknAxCeav8Rv91zHeZ3oja8vgknyNET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X0tl8IAAADdAAAADwAAAAAAAAAAAAAA&#10;AAChAgAAZHJzL2Rvd25yZXYueG1sUEsFBgAAAAAEAAQA+QAAAJADAAAAAA==&#10;">
                        <v:stroke joinstyle="miter"/>
                      </v:line>
                      <v:line id="直接连接符 448" o:spid="_x0000_s1178" style="position:absolute;flip:x;visibility:visible;mso-wrap-style:square" from="153252,5109" to="207252,77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jGIDMIAAADdAAAADwAAAGRycy9kb3ducmV2LnhtbERPTYvCMBC9L/gfwgje1tSFqlSjiLIg&#10;gsKqeB6bsS02k9pErf56syB4m8f7nPG0MaW4Ue0Kywp63QgEcWp1wZmC/e73ewjCeWSNpWVS8CAH&#10;00nra4yJtnf+o9vWZyKEsEtQQe59lUjp0pwMuq6tiAN3srVBH2CdSV3jPYSbUv5EUV8aLDg05FjR&#10;PKf0vL0aBYf1cbFKK7tYPzfZ3hbxpT8bXJTqtJvZCISnxn/Eb/dSh/lxFMP/N+EEOXk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jGIDMIAAADdAAAADwAAAAAAAAAAAAAA&#10;AAChAgAAZHJzL2Rvd25yZXYueG1sUEsFBgAAAAAEAAQA+QAAAJADAAAAAA==&#10;">
                        <v:stroke joinstyle="miter"/>
                      </v:line>
                      <v:line id="直接连接符 449" o:spid="_x0000_s1179" style="position:absolute;flip:x;visibility:visible;mso-wrap-style:square" from="229877,5109" to="283877,77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uMWe8IAAADdAAAADwAAAGRycy9kb3ducmV2LnhtbERPTYvCMBC9L/gfwgje1lTBKtUoogiL&#10;oLAqnsdmbIvNpDZZrf56syB4m8f7nMmsMaW4Ue0Kywp63QgEcWp1wZmCw371PQLhPLLG0jIpeJCD&#10;2bT1NcFE2zv/0m3nMxFC2CWoIPe+SqR0aU4GXddWxIE729qgD7DOpK7xHsJNKftRFEuDBYeGHCta&#10;5JRedn9GwXFzWq7Tyi43z212sMXgGs+HV6U67WY+BuGp8R/x2/2jw/xBFMP/N+EEOX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uMWe8IAAADdAAAADwAAAAAAAAAAAAAA&#10;AAChAgAAZHJzL2Rvd25yZXYueG1sUEsFBgAAAAAEAAQA+QAAAJADAAAAAA==&#10;">
                        <v:stroke joinstyle="miter"/>
                      </v:line>
                    </v:group>
                  </v:group>
                </v:group>
                <w10:anchorlock/>
              </v:group>
            </w:pict>
          </mc:Fallback>
        </mc:AlternateContent>
      </w:r>
    </w:p>
    <w:p w:rsidR="00DA6542" w:rsidRDefault="00DA6542"/>
    <w:p w:rsidR="001A2B74" w:rsidRDefault="001A2B74"/>
    <w:p w:rsidR="001736AB" w:rsidRDefault="001736AB"/>
    <w:p w:rsidR="002B4ECF" w:rsidRDefault="002B4ECF"/>
    <w:p w:rsidR="002B4ECF" w:rsidRDefault="002B4ECF"/>
    <w:p w:rsidR="001736AB" w:rsidRDefault="001736AB"/>
    <w:p w:rsidR="001736AB" w:rsidRDefault="001736AB"/>
    <w:p w:rsidR="00163A25" w:rsidRDefault="00457D5A" w:rsidP="003E32EA">
      <w:pPr>
        <w:pStyle w:val="a4"/>
        <w:numPr>
          <w:ilvl w:val="0"/>
          <w:numId w:val="6"/>
        </w:numPr>
        <w:ind w:firstLineChars="0"/>
        <w:rPr>
          <w:szCs w:val="21"/>
        </w:rPr>
      </w:pPr>
      <w:r w:rsidRPr="00457D5A">
        <w:rPr>
          <w:rFonts w:ascii="Times New Roman" w:eastAsia="宋体" w:hAnsi="Times New Roman" w:cs="Times New Roman"/>
          <w:szCs w:val="21"/>
        </w:rPr>
        <w:t>一</w:t>
      </w:r>
      <w:proofErr w:type="gramStart"/>
      <w:r w:rsidRPr="00457D5A">
        <w:rPr>
          <w:rFonts w:ascii="Times New Roman" w:eastAsia="宋体" w:hAnsi="Times New Roman" w:cs="Times New Roman"/>
          <w:szCs w:val="21"/>
        </w:rPr>
        <w:t>均质等直杆</w:t>
      </w:r>
      <w:proofErr w:type="gramEnd"/>
      <w:r w:rsidRPr="00457D5A">
        <w:rPr>
          <w:rFonts w:ascii="Times New Roman" w:eastAsia="宋体" w:hAnsi="Times New Roman" w:cs="Times New Roman"/>
          <w:szCs w:val="21"/>
        </w:rPr>
        <w:t>，长为</w:t>
      </w:r>
      <w:r w:rsidRPr="00457D5A">
        <w:rPr>
          <w:rFonts w:ascii="Times New Roman" w:eastAsia="宋体" w:hAnsi="Times New Roman" w:cs="Times New Roman"/>
          <w:i/>
          <w:szCs w:val="21"/>
        </w:rPr>
        <w:t>l</w:t>
      </w:r>
      <w:r w:rsidRPr="00457D5A">
        <w:rPr>
          <w:rFonts w:ascii="Times New Roman" w:eastAsia="宋体" w:hAnsi="Times New Roman" w:cs="Times New Roman"/>
          <w:szCs w:val="21"/>
        </w:rPr>
        <w:t>，重量为</w:t>
      </w:r>
      <w:r w:rsidRPr="00457D5A">
        <w:rPr>
          <w:rFonts w:ascii="Times New Roman" w:eastAsia="宋体" w:hAnsi="Times New Roman" w:cs="Times New Roman"/>
          <w:i/>
          <w:szCs w:val="21"/>
        </w:rPr>
        <w:t>W</w:t>
      </w:r>
      <w:r w:rsidRPr="00457D5A">
        <w:rPr>
          <w:rFonts w:ascii="Times New Roman" w:eastAsia="宋体" w:hAnsi="Times New Roman" w:cs="Times New Roman"/>
          <w:szCs w:val="21"/>
        </w:rPr>
        <w:t>，用两根长</w:t>
      </w:r>
      <w:r w:rsidRPr="00457D5A">
        <w:rPr>
          <w:rFonts w:ascii="Times New Roman" w:eastAsia="宋体" w:hAnsi="Times New Roman" w:cs="Times New Roman"/>
          <w:i/>
          <w:szCs w:val="21"/>
        </w:rPr>
        <w:t>h</w:t>
      </w:r>
      <w:r w:rsidRPr="00457D5A">
        <w:rPr>
          <w:rFonts w:ascii="Times New Roman" w:eastAsia="宋体" w:hAnsi="Times New Roman" w:cs="Times New Roman"/>
          <w:szCs w:val="21"/>
        </w:rPr>
        <w:t>的相同的铅垂线悬挂成水平位置，如图</w:t>
      </w:r>
      <w:r w:rsidRPr="00457D5A">
        <w:rPr>
          <w:rFonts w:ascii="Times New Roman" w:eastAsia="宋体" w:hAnsi="Times New Roman" w:cs="Times New Roman" w:hint="eastAsia"/>
          <w:szCs w:val="21"/>
        </w:rPr>
        <w:t>4</w:t>
      </w:r>
      <w:r w:rsidRPr="00457D5A">
        <w:rPr>
          <w:rFonts w:ascii="Times New Roman" w:eastAsia="宋体" w:hAnsi="Times New Roman" w:cs="Times New Roman"/>
          <w:szCs w:val="21"/>
        </w:rPr>
        <w:t>所示。试写出此杆绕通过</w:t>
      </w:r>
      <w:r w:rsidR="001736AB">
        <w:rPr>
          <w:rFonts w:ascii="Times New Roman" w:eastAsia="宋体" w:hAnsi="Times New Roman" w:cs="Times New Roman" w:hint="eastAsia"/>
          <w:szCs w:val="21"/>
        </w:rPr>
        <w:t>质</w:t>
      </w:r>
      <w:r w:rsidRPr="00457D5A">
        <w:rPr>
          <w:rFonts w:ascii="Times New Roman" w:eastAsia="宋体" w:hAnsi="Times New Roman" w:cs="Times New Roman"/>
          <w:szCs w:val="21"/>
        </w:rPr>
        <w:t>心的铅垂轴做水平微摆动的运动微分方程，并求出振动周期。</w:t>
      </w:r>
      <w:r w:rsidR="00163A25" w:rsidRPr="00457D5A">
        <w:rPr>
          <w:rFonts w:hint="eastAsia"/>
          <w:szCs w:val="21"/>
        </w:rPr>
        <w:t xml:space="preserve">   </w:t>
      </w:r>
    </w:p>
    <w:p w:rsidR="00457D5A" w:rsidRDefault="00457D5A" w:rsidP="00457D5A">
      <w:pPr>
        <w:rPr>
          <w:szCs w:val="21"/>
        </w:rPr>
      </w:pPr>
      <w:r w:rsidRPr="00457D5A">
        <w:rPr>
          <w:rFonts w:hint="eastAsia"/>
          <w:noProof/>
        </w:rPr>
        <w:drawing>
          <wp:inline distT="0" distB="0" distL="0" distR="0" wp14:anchorId="215AD138" wp14:editId="34190306">
            <wp:extent cx="5274310" cy="178308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783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3A25" w:rsidRPr="00163A25" w:rsidRDefault="00163A25" w:rsidP="00457D5A">
      <w:pPr>
        <w:spacing w:line="300" w:lineRule="exact"/>
        <w:ind w:firstLineChars="400" w:firstLine="843"/>
        <w:rPr>
          <w:rFonts w:ascii="黑体" w:eastAsia="黑体" w:hAnsi="黑体"/>
          <w:b/>
          <w:szCs w:val="21"/>
        </w:rPr>
      </w:pPr>
      <w:r w:rsidRPr="00163A25">
        <w:rPr>
          <w:rFonts w:ascii="黑体" w:eastAsia="黑体" w:hAnsi="黑体" w:hint="eastAsia"/>
          <w:b/>
          <w:szCs w:val="21"/>
        </w:rPr>
        <w:t>图4</w:t>
      </w:r>
    </w:p>
    <w:p w:rsidR="00822218" w:rsidRDefault="00822218"/>
    <w:p w:rsidR="00163A25" w:rsidRDefault="00163A25"/>
    <w:p w:rsidR="00163A25" w:rsidRDefault="00163A25"/>
    <w:p w:rsidR="00163A25" w:rsidRDefault="00163A25"/>
    <w:p w:rsidR="00163A25" w:rsidRDefault="00163A25"/>
    <w:p w:rsidR="00163A25" w:rsidRDefault="00163A25"/>
    <w:p w:rsidR="001736AB" w:rsidRDefault="001736AB"/>
    <w:p w:rsidR="001736AB" w:rsidRDefault="001736AB"/>
    <w:p w:rsidR="001736AB" w:rsidRDefault="001736AB"/>
    <w:p w:rsidR="001736AB" w:rsidRDefault="001736AB"/>
    <w:p w:rsidR="001736AB" w:rsidRDefault="001736AB"/>
    <w:p w:rsidR="001736AB" w:rsidRDefault="001736AB"/>
    <w:p w:rsidR="003E32EA" w:rsidRPr="003E32EA" w:rsidRDefault="003E32EA" w:rsidP="003E32EA">
      <w:pPr>
        <w:pStyle w:val="a4"/>
        <w:numPr>
          <w:ilvl w:val="0"/>
          <w:numId w:val="6"/>
        </w:numPr>
        <w:ind w:firstLineChars="0"/>
        <w:rPr>
          <w:vertAlign w:val="subscript"/>
        </w:rPr>
      </w:pPr>
      <w:r w:rsidRPr="003E32EA">
        <w:rPr>
          <w:rFonts w:hint="eastAsia"/>
        </w:rPr>
        <w:t>如图</w:t>
      </w:r>
      <w:r>
        <w:t>5</w:t>
      </w:r>
      <w:r w:rsidRPr="003E32EA">
        <w:rPr>
          <w:rFonts w:hint="eastAsia"/>
        </w:rPr>
        <w:t>所示，轮子可绕水平轴转动，转动惯量为</w:t>
      </w:r>
      <w:r w:rsidRPr="003E32EA">
        <w:rPr>
          <w:rFonts w:hint="eastAsia"/>
          <w:i/>
        </w:rPr>
        <w:t>I</w:t>
      </w:r>
      <w:r w:rsidRPr="003E32EA">
        <w:rPr>
          <w:rFonts w:hint="eastAsia"/>
        </w:rPr>
        <w:t>，轮缘绕有软绳，下端挂有重量为</w:t>
      </w:r>
      <w:r w:rsidRPr="003E32EA">
        <w:rPr>
          <w:i/>
        </w:rPr>
        <w:t>W</w:t>
      </w:r>
      <w:r w:rsidRPr="003E32EA">
        <w:rPr>
          <w:rFonts w:hint="eastAsia"/>
        </w:rPr>
        <w:t>的物体，绳与轮缘之间无滑动。在图示位置，由水平弹簧维持平衡，求系统微幅振动的周期。</w:t>
      </w:r>
      <w:bookmarkStart w:id="0" w:name="_GoBack"/>
      <w:bookmarkEnd w:id="0"/>
    </w:p>
    <w:p w:rsidR="003E32EA" w:rsidRPr="003E32EA" w:rsidRDefault="003E32EA" w:rsidP="003E32EA">
      <w:pPr>
        <w:rPr>
          <w:vertAlign w:val="subscript"/>
        </w:rPr>
      </w:pPr>
      <w:r w:rsidRPr="003E32EA">
        <w:rPr>
          <w:noProof/>
          <w:vertAlign w:val="subscript"/>
        </w:rPr>
        <mc:AlternateContent>
          <mc:Choice Requires="wpg">
            <w:drawing>
              <wp:inline distT="0" distB="0" distL="0" distR="0" wp14:anchorId="696A4BDE" wp14:editId="2DED6402">
                <wp:extent cx="1111250" cy="1223645"/>
                <wp:effectExtent l="0" t="0" r="12700" b="14605"/>
                <wp:docPr id="1621" name="组合 17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11250" cy="1223645"/>
                          <a:chOff x="0" y="0"/>
                          <a:chExt cx="1111745" cy="1223776"/>
                        </a:xfrm>
                      </wpg:grpSpPr>
                      <wps:wsp>
                        <wps:cNvPr id="1622" name="Line 21"/>
                        <wps:cNvCnPr>
                          <a:cxnSpLocks noChangeShapeType="1"/>
                        </wps:cNvCnPr>
                        <wps:spPr bwMode="auto">
                          <a:xfrm>
                            <a:off x="1019629" y="431846"/>
                            <a:ext cx="0" cy="61206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23" name="Line 11"/>
                        <wps:cNvCnPr>
                          <a:cxnSpLocks noChangeShapeType="1"/>
                        </wps:cNvCnPr>
                        <wps:spPr bwMode="auto">
                          <a:xfrm>
                            <a:off x="694740" y="0"/>
                            <a:ext cx="0" cy="9720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Dot"/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624" name="组合 1727"/>
                        <wpg:cNvGrpSpPr>
                          <a:grpSpLocks/>
                        </wpg:cNvGrpSpPr>
                        <wpg:grpSpPr bwMode="auto">
                          <a:xfrm>
                            <a:off x="0" y="66409"/>
                            <a:ext cx="1111745" cy="1157367"/>
                            <a:chOff x="0" y="0"/>
                            <a:chExt cx="1111745" cy="1157367"/>
                          </a:xfrm>
                        </wpg:grpSpPr>
                        <wps:wsp>
                          <wps:cNvPr id="1625" name="Text Box 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73533" y="209443"/>
                              <a:ext cx="106162" cy="1430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E32EA" w:rsidRPr="00703CCB" w:rsidRDefault="003E32EA" w:rsidP="003E32EA">
                                <w:pPr>
                                  <w:spacing w:line="200" w:lineRule="exact"/>
                                  <w:jc w:val="center"/>
                                  <w:rPr>
                                    <w:sz w:val="18"/>
                                    <w:vertAlign w:val="subscript"/>
                                  </w:rPr>
                                </w:pPr>
                                <w:proofErr w:type="gramStart"/>
                                <w:r>
                                  <w:rPr>
                                    <w:i/>
                                    <w:sz w:val="18"/>
                                  </w:rPr>
                                  <w:t>a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626" name="椭圆 1226"/>
                          <wps:cNvSpPr>
                            <a:spLocks noChangeArrowheads="1"/>
                          </wps:cNvSpPr>
                          <wps:spPr bwMode="auto">
                            <a:xfrm>
                              <a:off x="367803" y="61300"/>
                              <a:ext cx="648000" cy="648000"/>
                            </a:xfrm>
                            <a:prstGeom prst="ellipse">
                              <a:avLst/>
                            </a:prstGeom>
                            <a:noFill/>
                            <a:ln w="15875" cap="flat" cmpd="sng" algn="ctr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g:grpSp>
                          <wpg:cNvPr id="1627" name="组合 1227"/>
                          <wpg:cNvGrpSpPr>
                            <a:grpSpLocks/>
                          </wpg:cNvGrpSpPr>
                          <wpg:grpSpPr bwMode="auto">
                            <a:xfrm>
                              <a:off x="602789" y="357586"/>
                              <a:ext cx="180000" cy="180000"/>
                              <a:chOff x="0" y="0"/>
                              <a:chExt cx="127710" cy="117734"/>
                            </a:xfrm>
                          </wpg:grpSpPr>
                          <wps:wsp>
                            <wps:cNvPr id="1628" name="直接连接符 131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76626"/>
                                <a:ext cx="127710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1629" name="组合 1311"/>
                            <wpg:cNvGrpSpPr>
                              <a:grpSpLocks/>
                            </wpg:cNvGrpSpPr>
                            <wpg:grpSpPr bwMode="auto">
                              <a:xfrm>
                                <a:off x="5108" y="0"/>
                                <a:ext cx="102409" cy="117734"/>
                                <a:chOff x="0" y="0"/>
                                <a:chExt cx="102409" cy="117734"/>
                              </a:xfrm>
                            </wpg:grpSpPr>
                            <wps:wsp>
                              <wps:cNvPr id="1630" name="椭圆 131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0867" y="0"/>
                                  <a:ext cx="36000" cy="3600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5875" cap="flat" cmpd="sng" algn="ctr">
                                  <a:solidFill>
                                    <a:srgbClr val="000000"/>
                                  </a:solidFill>
                                  <a:prstDash val="solid"/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1631" name="等腰三角形 131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5542" y="40867"/>
                                  <a:ext cx="72000" cy="36000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noFill/>
                                <a:ln w="12700" cap="flat" cmpd="sng" algn="ctr">
                                  <a:solidFill>
                                    <a:srgbClr val="000000"/>
                                  </a:solidFill>
                                  <a:prstDash val="solid"/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1632" name="直接连接符 140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0" y="81734"/>
                                  <a:ext cx="35560" cy="355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rgbClr val="000000"/>
                                  </a:solidFill>
                                  <a:prstDash val="solid"/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33" name="直接连接符 140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0650" y="81734"/>
                                  <a:ext cx="36000" cy="36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rgbClr val="000000"/>
                                  </a:solidFill>
                                  <a:prstDash val="solid"/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34" name="直接连接符 140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66409" y="81734"/>
                                  <a:ext cx="36000" cy="36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rgbClr val="000000"/>
                                  </a:solidFill>
                                  <a:prstDash val="solid"/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s:wsp>
                          <wps:cNvPr id="1635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24617" y="945050"/>
                              <a:ext cx="187128" cy="21231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58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3E32EA" w:rsidRPr="00CC1645" w:rsidRDefault="003E32EA" w:rsidP="003E32EA">
                                <w:pPr>
                                  <w:jc w:val="center"/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W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spAutoFit/>
                          </wps:bodyPr>
                        </wps:wsp>
                        <wpg:grpSp>
                          <wpg:cNvPr id="1636" name="组合 1408"/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66675" cy="425450"/>
                              <a:chOff x="0" y="0"/>
                              <a:chExt cx="80249" cy="472889"/>
                            </a:xfrm>
                          </wpg:grpSpPr>
                          <wps:wsp>
                            <wps:cNvPr id="1637" name="Line 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253" y="401837"/>
                                <a:ext cx="71743" cy="7105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38" name="Line 10"/>
                            <wps:cNvCnPr>
                              <a:cxnSpLocks noChangeShapeType="1"/>
                            </wps:cNvCnPr>
                            <wps:spPr bwMode="auto">
                              <a:xfrm rot="-5400000">
                                <a:off x="-155235" y="233842"/>
                                <a:ext cx="467684" cy="0"/>
                              </a:xfrm>
                              <a:prstGeom prst="line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39" name="Line 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333789"/>
                                <a:ext cx="71743" cy="7105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40" name="Line 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253" y="261487"/>
                                <a:ext cx="71743" cy="7105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41" name="Line 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193439"/>
                                <a:ext cx="71743" cy="7105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42" name="Line 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121137"/>
                                <a:ext cx="71743" cy="7105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43" name="Line 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8506" y="48836"/>
                                <a:ext cx="71743" cy="7105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644" name="椭圆 1453"/>
                          <wps:cNvSpPr>
                            <a:spLocks noChangeArrowheads="1"/>
                          </wps:cNvSpPr>
                          <wps:spPr bwMode="auto">
                            <a:xfrm>
                              <a:off x="679414" y="173685"/>
                              <a:ext cx="28800" cy="2880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15875" cap="flat" cmpd="sng" algn="ctr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g:grpSp>
                          <wpg:cNvPr id="1645" name="组合 1460"/>
                          <wpg:cNvGrpSpPr>
                            <a:grpSpLocks/>
                          </wpg:cNvGrpSpPr>
                          <wpg:grpSpPr bwMode="auto">
                            <a:xfrm>
                              <a:off x="66409" y="148143"/>
                              <a:ext cx="612000" cy="72000"/>
                              <a:chOff x="0" y="0"/>
                              <a:chExt cx="656187" cy="93342"/>
                            </a:xfrm>
                          </wpg:grpSpPr>
                          <wpg:grpSp>
                            <wpg:cNvPr id="1646" name="组合 1476"/>
                            <wpg:cNvGrpSpPr>
                              <a:grpSpLocks/>
                            </wpg:cNvGrpSpPr>
                            <wpg:grpSpPr bwMode="auto">
                              <a:xfrm>
                                <a:off x="148143" y="0"/>
                                <a:ext cx="358051" cy="93342"/>
                                <a:chOff x="0" y="0"/>
                                <a:chExt cx="358140" cy="93980"/>
                              </a:xfrm>
                            </wpg:grpSpPr>
                            <wps:wsp>
                              <wps:cNvPr id="1647" name="Line 17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0" y="0"/>
                                  <a:ext cx="31750" cy="463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48" name="Line 17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8575" y="0"/>
                                  <a:ext cx="32385" cy="939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49" name="Line 17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2865" y="0"/>
                                  <a:ext cx="43180" cy="939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50" name="Line 17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2870" y="0"/>
                                  <a:ext cx="31115" cy="939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51" name="Line 17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82880" y="0"/>
                                  <a:ext cx="31115" cy="939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52" name="Line 17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51460" y="0"/>
                                  <a:ext cx="33020" cy="939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53" name="Line 177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37160" y="0"/>
                                  <a:ext cx="43815" cy="939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54" name="Line 17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11455" y="0"/>
                                  <a:ext cx="42545" cy="939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55" name="Line 17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85750" y="0"/>
                                  <a:ext cx="41275" cy="939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56" name="Line 18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25755" y="0"/>
                                  <a:ext cx="32385" cy="463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1657" name="Line 18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05730" y="45975"/>
                                <a:ext cx="150457" cy="635"/>
                              </a:xfrm>
                              <a:prstGeom prst="line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58" name="Line 18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45975"/>
                                <a:ext cx="150457" cy="635"/>
                              </a:xfrm>
                              <a:prstGeom prst="line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659" name="Line 2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03562" y="388237"/>
                              <a:ext cx="288290" cy="14351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med"/>
                              <a:tailEnd type="stealth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0" name="Text Box 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4862" y="342261"/>
                              <a:ext cx="168845" cy="15614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E32EA" w:rsidRPr="00782899" w:rsidRDefault="003E32EA" w:rsidP="003E32EA">
                                <w:pPr>
                                  <w:spacing w:line="160" w:lineRule="exact"/>
                                  <w:rPr>
                                    <w:sz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661" name="Line 2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56040" y="183901"/>
                              <a:ext cx="144000" cy="134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2" name="Line 2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39357" y="185249"/>
                              <a:ext cx="0" cy="1978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stealth" w="sm" len="med"/>
                              <a:tailEnd type="stealth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3" name="Line 2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56040" y="383128"/>
                              <a:ext cx="144000" cy="134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4" name="Text Box 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9443" y="0"/>
                              <a:ext cx="248920" cy="1828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E32EA" w:rsidRPr="00521FA8" w:rsidRDefault="003E32EA" w:rsidP="003E32EA">
                                <w:pPr>
                                  <w:spacing w:line="240" w:lineRule="exact"/>
                                  <w:jc w:val="center"/>
                                  <w:rPr>
                                    <w:iCs/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proofErr w:type="gramStart"/>
                                <w:r w:rsidRPr="00521FA8"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k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696A4BDE" id="组合 1728" o:spid="_x0000_s1180" style="width:87.5pt;height:96.35pt;mso-position-horizontal-relative:char;mso-position-vertical-relative:line" coordsize="11117,122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">
                <v:line id="Line 21" o:spid="_x0000_s1181" style="position:absolute;visibility:visible;mso-wrap-style:square" from="10196,4318" to="10196,104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bzzVsMAAADdAAAADwAAAGRycy9kb3ducmV2LnhtbERPzWoCMRC+C75DGMGbZt2D2K1xEduC&#10;4qHU9gHGzXSz3c1kSVJdffqmUOhtPr7fWZeD7cSFfGgcK1jMMxDEldMN1wo+3l9mKxAhImvsHJOC&#10;GwUoN+PRGgvtrvxGl1OsRQrhUKACE2NfSBkqQxbD3PXEift03mJM0NdSe7ymcNvJPMuW0mLDqcFg&#10;TztDVXv6tgoO/nxsF/fayDMf/HP3+vQQ7JdS08mwfQQRaYj/4j/3Xqf5yzyH32/SCXLz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m881bDAAAA3QAAAA8AAAAAAAAAAAAA&#10;AAAAoQIAAGRycy9kb3ducmV2LnhtbFBLBQYAAAAABAAEAPkAAACRAwAAAAA=&#10;" strokeweight="1pt"/>
                <v:line id="Line 11" o:spid="_x0000_s1182" style="position:absolute;visibility:visible;mso-wrap-style:square" from="6947,0" to="6947,97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nXk3cIAAADdAAAADwAAAGRycy9kb3ducmV2LnhtbERPTYvCMBC9C/6HMMLeNF1XZalGEUFQ&#10;QUXXg8ehmW2KzaQ2Ubv/fiMI3ubxPmcya2wp7lT7wrGCz14CgjhzuuBcweln2f0G4QOyxtIxKfgj&#10;D7NpuzXBVLsHH+h+DLmIIexTVGBCqFIpfWbIou+5ijhyv662GCKsc6lrfMRwW8p+koykxYJjg8GK&#10;Foayy/FmFZyXu2Rv7Hngm6Herklfg7tslProNPMxiEBNeItf7pWO80f9L3h+E0+Q0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nXk3cIAAADdAAAADwAAAAAAAAAAAAAA&#10;AAChAgAAZHJzL2Rvd25yZXYueG1sUEsFBgAAAAAEAAQA+QAAAJADAAAAAA==&#10;">
                  <v:stroke dashstyle="dashDot" startarrowwidth="narrow" startarrowlength="short" endarrowwidth="narrow" endarrowlength="short"/>
                </v:line>
                <v:group id="组合 1727" o:spid="_x0000_s1183" style="position:absolute;top:664;width:11117;height:11573" coordsize="11117,115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V/x+MUAAADdAAAADwAAAGRycy9kb3ducmV2LnhtbERPTWvCQBC9F/wPyxS8&#10;NZtoGyTNKiJWPIRCVSi9DdkxCWZnQ3abxH/fLRR6m8f7nHwzmVYM1LvGsoIkikEQl1Y3XCm4nN+e&#10;ViCcR9bYWiYFd3KwWc8ecsy0HfmDhpOvRAhhl6GC2vsuk9KVNRl0ke2IA3e1vUEfYF9J3eMYwk0r&#10;F3GcSoMNh4YaO9rVVN5O30bBYcRxu0z2Q3G77u5f55f3zyIhpeaP0/YVhKfJ/4v/3Ecd5qeLZ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1f8fjFAAAA3QAA&#10;AA8AAAAAAAAAAAAAAAAAqgIAAGRycy9kb3ducmV2LnhtbFBLBQYAAAAABAAEAPoAAACcAwAAAAA=&#10;">
                  <v:shape id="Text Box 4" o:spid="_x0000_s1184" type="#_x0000_t202" style="position:absolute;left:8735;top:2094;width:1061;height:14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hFcuMQA&#10;AADdAAAADwAAAGRycy9kb3ducmV2LnhtbERPTWvCQBC9F/oflin0VjcKDRrdiEgLhYI0xkOP0+wk&#10;WczOxuxW03/vFgRv83ifs1qPthNnGrxxrGA6SUAQV04bbhQcyveXOQgfkDV2jknBH3lY548PK8y0&#10;u3BB531oRAxhn6GCNoQ+k9JXLVn0E9cTR652g8UQ4dBIPeAlhttOzpIklRYNx4YWe9q2VB33v1bB&#10;5puLN3Pa/XwVdWHKcpHwZ3pU6vlp3CxBBBrDXXxzf+g4P529wv838QSZX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4RXLjEAAAA3QAAAA8AAAAAAAAAAAAAAAAAmAIAAGRycy9k&#10;b3ducmV2LnhtbFBLBQYAAAAABAAEAPUAAACJAwAAAAA=&#10;" filled="f" stroked="f">
                    <v:textbox inset="0,0,0,0">
                      <w:txbxContent>
                        <w:p w:rsidR="003E32EA" w:rsidRPr="00703CCB" w:rsidRDefault="003E32EA" w:rsidP="003E32EA">
                          <w:pPr>
                            <w:spacing w:line="200" w:lineRule="exact"/>
                            <w:jc w:val="center"/>
                            <w:rPr>
                              <w:sz w:val="18"/>
                              <w:vertAlign w:val="subscript"/>
                            </w:rPr>
                          </w:pPr>
                          <w:proofErr w:type="gramStart"/>
                          <w:r>
                            <w:rPr>
                              <w:i/>
                              <w:sz w:val="18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oval id="椭圆 1226" o:spid="_x0000_s1185" style="position:absolute;left:3678;top:613;width:6480;height:64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GvSzsIA&#10;AADdAAAADwAAAGRycy9kb3ducmV2LnhtbERP32vCMBB+F/Y/hBv4pqkOqlSjjJXBBBF0wl7P5myL&#10;zaUkma3/vREE3+7j+3nLdW8acSXna8sKJuMEBHFhdc2lguPv92gOwgdkjY1lUnAjD+vV22CJmbYd&#10;7+l6CKWIIewzVFCF0GZS+qIig35sW+LIna0zGCJ0pdQOuxhuGjlNklQarDk2VNjSV0XF5fBvFOSz&#10;3anLZbrrkuOH+8vbuZ1stkoN3/vPBYhAfXiJn+4fHeen0xQe38QT5Oo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a9LOwgAAAN0AAAAPAAAAAAAAAAAAAAAAAJgCAABkcnMvZG93&#10;bnJldi54bWxQSwUGAAAAAAQABAD1AAAAhwMAAAAA&#10;" filled="f" strokeweight="1.25pt">
                    <v:stroke joinstyle="miter"/>
                  </v:oval>
                  <v:group id="组合 1227" o:spid="_x0000_s1186" style="position:absolute;left:6027;top:3575;width:1800;height:1800" coordsize="127710,1177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Y1vj8UAAADdAAAADwAAAGRycy9kb3ducmV2LnhtbERPTWvCQBC9F/wPywi9&#10;NZtYmkrMKiJWPIRCVSi9DdkxCWZnQ3abxH/fLRR6m8f7nHwzmVYM1LvGsoIkikEQl1Y3XCm4nN+e&#10;liCcR9bYWiYFd3KwWc8ecsy0HfmDhpOvRAhhl6GC2vsuk9KVNRl0ke2IA3e1vUEfYF9J3eMYwk0r&#10;F3GcSoMNh4YaO9rVVN5O30bBYcRx+5zsh+J23d2/zi/vn0VCSj3Op+0KhKfJ/4v/3Ecd5qeLV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2Nb4/FAAAA3QAA&#10;AA8AAAAAAAAAAAAAAAAAqgIAAGRycy9kb3ducmV2LnhtbFBLBQYAAAAABAAEAPoAAACcAwAAAAA=&#10;">
                    <v:line id="直接连接符 1310" o:spid="_x0000_s1187" style="position:absolute;visibility:visible;mso-wrap-style:square" from="0,76626" to="127710,766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AIZ0cUAAADdAAAADwAAAGRycy9kb3ducmV2LnhtbESPQWsCMRCF74X+hzAFbzVxDyJbo1hL&#10;i9hCrfoDhs24u3QzWTapRn9951DobYb35r1v5svsO3WmIbaBLUzGBhRxFVzLtYXj4fVxBiomZIdd&#10;YLJwpQjLxf3dHEsXLvxF532qlYRwLNFCk1Jfah2rhjzGceiJRTuFwWOSdai1G/Ai4b7ThTFT7bFl&#10;aWiwp3VD1ff+x1u4mfeMZtZ97phfivpt+3z94Gzt6CGvnkAlyunf/He9cYI/LQRXvpER9O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AIZ0cUAAADdAAAADwAAAAAAAAAA&#10;AAAAAAChAgAAZHJzL2Rvd25yZXYueG1sUEsFBgAAAAAEAAQA+QAAAJMDAAAAAA==&#10;" strokeweight="1pt">
                      <v:stroke joinstyle="miter"/>
                    </v:line>
                    <v:group id="组合 1311" o:spid="_x0000_s1188" style="position:absolute;left:5108;width:102409;height:117734" coordsize="102409,1177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15eZsUAAADdAAAADwAAAGRycy9kb3ducmV2LnhtbERPTWvCQBC9F/wPywi9&#10;NZtYGmrMKiJWPIRCVSi9DdkxCWZnQ3abxH/fLRR6m8f7nHwzmVYM1LvGsoIkikEQl1Y3XCm4nN+e&#10;XkE4j6yxtUwK7uRgs5495JhpO/IHDSdfiRDCLkMFtfddJqUrazLoItsRB+5qe4M+wL6SuscxhJtW&#10;LuI4lQYbDg01drSrqbydvo2Cw4jj9jnZD8Xturt/nV/eP4uElHqcT9sVCE+T/xf/uY86zE8XS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NeXmbFAAAA3QAA&#10;AA8AAAAAAAAAAAAAAAAAqgIAAGRycy9kb3ducmV2LnhtbFBLBQYAAAAABAAEAPoAAACcAwAAAAA=&#10;">
                      <v:oval id="椭圆 1316" o:spid="_x0000_s1189" style="position:absolute;left:40867;width:36000;height:360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d5/MYA&#10;AADdAAAADwAAAGRycy9kb3ducmV2LnhtbESPT2vDMAzF74N9B6PBbqvTFdKS1i1lYbDBKPQP7KrF&#10;ahIay8H2muzbT4dCbxLv6b2fVpvRdepKIbaeDUwnGSjiytuWawOn4/vLAlRMyBY7z2TgjyJs1o8P&#10;KyysH3hP10OqlYRwLNBAk1JfaB2rhhzGie+JRTv74DDJGmptAw4S7jr9mmW5dtiyNDTY01tD1eXw&#10;6wyU893PUOp8N2SnWfgu+4Wffn4Z8/w0bpegEo3pbr5df1jBz2fCL9/ICHr9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Rd5/MYAAADdAAAADwAAAAAAAAAAAAAAAACYAgAAZHJz&#10;L2Rvd25yZXYueG1sUEsFBgAAAAAEAAQA9QAAAIsDAAAAAA==&#10;" filled="f" strokeweight="1.25pt">
                        <v:stroke joinstyle="miter"/>
                      </v:oval>
                      <v:shape id="等腰三角形 1318" o:spid="_x0000_s1190" type="#_x0000_t5" style="position:absolute;left:25542;top:40867;width:72000;height:360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vijhcIA&#10;AADdAAAADwAAAGRycy9kb3ducmV2LnhtbERPS4vCMBC+L/gfwgje1rTrolKNIiuCsCcfqMehGZtq&#10;MylNtN1/vxEW9jYf33Pmy85W4kmNLx0rSIcJCOLc6ZILBcfD5n0KwgdkjZVjUvBDHpaL3tscM+1a&#10;3tFzHwoRQ9hnqMCEUGdS+tyQRT90NXHkrq6xGCJsCqkbbGO4reRHkoylxZJjg8Gavgzl9/3DKmin&#10;t8knmVo62l5CKk/r8/d1rdSg361mIAJ14V/8597qOH88SuH1TTxBL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+KOFwgAAAN0AAAAPAAAAAAAAAAAAAAAAAJgCAABkcnMvZG93&#10;bnJldi54bWxQSwUGAAAAAAQABAD1AAAAhwMAAAAA&#10;" filled="f" strokeweight="1pt"/>
                      <v:line id="直接连接符 1400" o:spid="_x0000_s1191" style="position:absolute;flip:x;visibility:visible;mso-wrap-style:square" from="0,81734" to="35560,1172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JFfLsMAAADdAAAADwAAAGRycy9kb3ducmV2LnhtbERPS2sCMRC+C/0PYQreNFtbrK5GKYWi&#10;l4JuS8HbsJnuM5Mliev23zeC4G0+vuest4NpRU/OV5YVPE0TEMS51RUXCr6/PiYLED4ga2wtk4I/&#10;8rDdPIzWmGp74SP1WShEDGGfooIyhC6V0uclGfRT2xFH7tc6gyFCV0jt8BLDTStnSTKXBiuODSV2&#10;9F5S3mRno6B3sm6CM8Pp8PLzepL1crHzn0qNH4e3FYhAQ7iLb+69jvPnzzO4fhNPkJ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yRXy7DAAAA3QAAAA8AAAAAAAAAAAAA&#10;AAAAoQIAAGRycy9kb3ducmV2LnhtbFBLBQYAAAAABAAEAPkAAACRAwAAAAA=&#10;" strokeweight="1pt">
                        <v:stroke joinstyle="miter"/>
                      </v:line>
                      <v:line id="直接连接符 1401" o:spid="_x0000_s1192" style="position:absolute;flip:x;visibility:visible;mso-wrap-style:square" from="30650,81734" to="66650,1177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936tcMAAADdAAAADwAAAGRycy9kb3ducmV2LnhtbERPS2sCMRC+C/0PYQq9aba1WF2NUgTR&#10;S0G3peBt2Ez3mcmSpOv23zeC4G0+vuesNoNpRU/OV5YVPE8SEMS51RUXCr4+d+M5CB+QNbaWScEf&#10;edisH0YrTLW98In6LBQihrBPUUEZQpdK6fOSDPqJ7Ygj92OdwRChK6R2eInhppUvSTKTBiuODSV2&#10;tC0pb7Jfo6B3sm6CM8P5+Pr9dpb1Yr73H0o9PQ7vSxCBhnAX39wHHefPplO4fhNPkO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Pd+rXDAAAA3QAAAA8AAAAAAAAAAAAA&#10;AAAAoQIAAGRycy9kb3ducmV2LnhtbFBLBQYAAAAABAAEAPkAAACRAwAAAAA=&#10;" strokeweight="1pt">
                        <v:stroke joinstyle="miter"/>
                      </v:line>
                      <v:line id="直接连接符 1404" o:spid="_x0000_s1193" style="position:absolute;flip:x;visibility:visible;mso-wrap-style:square" from="66409,81734" to="102409,1177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DRiwcIAAADdAAAADwAAAGRycy9kb3ducmV2LnhtbERPS2sCMRC+F/ofwhS8abZVfKxGKYLY&#10;i1C1FLwNm+k+M1mSuG7/vSkIvc3H95zVpjeN6Mj50rKC11ECgjizuuRcwdd5N5yD8AFZY2OZFPyS&#10;h836+WmFqbY3PlJ3CrmIIexTVFCE0KZS+qwgg35kW+LI/VhnMETocqkd3mK4aeRbkkylwZJjQ4Et&#10;bQvK6tPVKOicrOrgTH/5nHzPLrJazPf+oNTgpX9fggjUh3/xw/2h4/zpeAJ/38QT5PoO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DRiwcIAAADdAAAADwAAAAAAAAAAAAAA&#10;AAChAgAAZHJzL2Rvd25yZXYueG1sUEsFBgAAAAAEAAQA+QAAAJADAAAAAA==&#10;" strokeweight="1pt">
                        <v:stroke joinstyle="miter"/>
                      </v:line>
                    </v:group>
                  </v:group>
                  <v:shape id="文本框 2" o:spid="_x0000_s1194" type="#_x0000_t202" style="position:absolute;left:9246;top:9450;width:1871;height:21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c/mksYA&#10;AADdAAAADwAAAGRycy9kb3ducmV2LnhtbERP22oCMRB9F/oPYYS+iGZtqcrWKLZFWkUQL/V52Iy7&#10;SzeTdJPqtl9vCoJvczjXGU8bU4kT1b60rKDfS0AQZ1aXnCvY7+bdEQgfkDVWlknBL3mYTu5aY0y1&#10;PfOGTtuQixjCPkUFRQguldJnBRn0PeuII3e0tcEQYZ1LXeM5hptKPiTJQBosOTYU6Oi1oOxr+2MU&#10;vM8W3+uX4ac79A/lyrJ7W3bmf0rdt5vZM4hATbiJr+4PHecPHp/g/5t4gpxc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c/mksYAAADdAAAADwAAAAAAAAAAAAAAAACYAgAAZHJz&#10;L2Rvd25yZXYueG1sUEsFBgAAAAAEAAQA9QAAAIsDAAAAAA==&#10;" strokeweight="1.25pt">
                    <v:textbox style="mso-fit-shape-to-text:t" inset="0,0,0,0">
                      <w:txbxContent>
                        <w:p w:rsidR="003E32EA" w:rsidRPr="00CC1645" w:rsidRDefault="003E32EA" w:rsidP="003E32EA">
                          <w:pPr>
                            <w:jc w:val="center"/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W</w:t>
                          </w:r>
                        </w:p>
                      </w:txbxContent>
                    </v:textbox>
                  </v:shape>
                  <v:group id="组合 1408" o:spid="_x0000_s1195" style="position:absolute;width:666;height:4254" coordsize="80249,4728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3GFzJwwAAAN0AAAAP&#10;AAAAAAAAAAAAAAAAAKoCAABkcnMvZG93bnJldi54bWxQSwUGAAAAAAQABAD6AAAAmgMAAAAA&#10;">
                    <v:line id="Line 6" o:spid="_x0000_s1196" style="position:absolute;flip:y;visibility:visible;mso-wrap-style:square" from="4253,401837" to="75996,4728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tpVcUAAADdAAAADwAAAGRycy9kb3ducmV2LnhtbERPS2sCMRC+F/ofwhS8FM32gY+tUaQg&#10;ePBSKyvexs10s+xmsk2ibv99UxB6m4/vOfNlb1txIR9qxwqeRhkI4tLpmisF+8/1cAoiRGSNrWNS&#10;8EMBlov7uznm2l35gy67WIkUwiFHBSbGLpcylIYshpHriBP35bzFmKCvpPZ4TeG2lc9ZNpYWa04N&#10;Bjt6N1Q2u7NVIKfbx2+/Or02RXM4zExRFt1xq9TgoV+9gYjUx3/xzb3Raf74ZQJ/36QT5O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ItpVcUAAADdAAAADwAAAAAAAAAA&#10;AAAAAAChAgAAZHJzL2Rvd25yZXYueG1sUEsFBgAAAAAEAAQA+QAAAJMDAAAAAA==&#10;"/>
                    <v:line id="Line 10" o:spid="_x0000_s1197" style="position:absolute;rotation:-90;visibility:visible;mso-wrap-style:square" from="-155235,233842" to="312449,2338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q4L2sUAAADdAAAADwAAAGRycy9kb3ducmV2LnhtbESPQW/CMAyF75P4D5GRdhvpABXUERCa&#10;hMRtGnDhZjVe29E4Jclot18/H5C42XrP731ebQbXqhuF2Hg28DrJQBGX3jZcGTgddy9LUDEhW2w9&#10;k4FfirBZj55WWFjf8yfdDqlSEsKxQAN1Sl2hdSxrchgnviMW7csHh0nWUGkbsJdw1+ppluXaYcPS&#10;UGNH7zWVl8OPM/DXu2rx3c/bpgv59DQbrh/nCxrzPB62b6ASDelhvl/vreDnM8GVb2QEvf4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q4L2sUAAADdAAAADwAAAAAAAAAA&#10;AAAAAAChAgAAZHJzL2Rvd25yZXYueG1sUEsFBgAAAAAEAAQA+QAAAJMDAAAAAA==&#10;" strokeweight="1.25pt"/>
                    <v:line id="Line 6" o:spid="_x0000_s1198" style="position:absolute;flip:y;visibility:visible;mso-wrap-style:square" from="0,333789" to="71743,4048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lhYvMUAAADdAAAADwAAAGRycy9kb3ducmV2LnhtbERPTWsCMRC9F/ofwhS8SM1qi+hqFCkU&#10;evBSLSvexs24WXYzWZNUt/++KQi9zeN9znLd21ZcyYfasYLxKANBXDpdc6Xga//+PAMRIrLG1jEp&#10;+KEA69XjwxJz7W78SdddrEQK4ZCjAhNjl0sZSkMWw8h1xIk7O28xJugrqT3eUrht5STLptJizanB&#10;YEdvhspm920VyNl2ePGb02tTNIfD3BRl0R23Sg2e+s0CRKQ+/ovv7g+d5k9f5vD3TTpBr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lhYvMUAAADdAAAADwAAAAAAAAAA&#10;AAAAAAChAgAAZHJzL2Rvd25yZXYueG1sUEsFBgAAAAAEAAQA+QAAAJMDAAAAAA==&#10;"/>
                    <v:line id="Line 6" o:spid="_x0000_s1199" style="position:absolute;flip:y;visibility:visible;mso-wrap-style:square" from="4253,261487" to="75996,3325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2SCXMgAAADdAAAADwAAAGRycy9kb3ducmV2LnhtbESPQUsDMRCF7wX/QxjBS7FZpZR2bVqK&#10;IHjoxVq29DZuxs2ym8maxHb9985B8DbDe/PeN+vt6Ht1oZjawAYeZgUo4jrYlhsDx/eX+yWolJEt&#10;9oHJwA8l2G5uJmssbbjyG10OuVESwqlEAy7nodQ61Y48plkYiEX7DNFjljU22ka8Srjv9WNRLLTH&#10;lqXB4UDPjuru8O0N6OV++hV3H/Ou6k6nlavqajjvjbm7HXdPoDKN+d/8d/1qBX8xF375RkbQm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T2SCXMgAAADdAAAADwAAAAAA&#10;AAAAAAAAAAChAgAAZHJzL2Rvd25yZXYueG1sUEsFBgAAAAAEAAQA+QAAAJYDAAAAAA==&#10;"/>
                    <v:line id="Line 6" o:spid="_x0000_s1200" style="position:absolute;flip:y;visibility:visible;mso-wrap-style:square" from="0,193439" to="71743,2644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Cgnx8QAAADdAAAADwAAAGRycy9kb3ducmV2LnhtbERPTWsCMRC9F/ofwgi9FM1aRHQ1ighC&#10;D16qZaW3cTNult1Mtkmq23/fFARv83ifs1z3thVX8qF2rGA8ykAQl07XXCn4PO6GMxAhImtsHZOC&#10;XwqwXj0/LTHX7sYfdD3ESqQQDjkqMDF2uZShNGQxjFxHnLiL8xZjgr6S2uMthdtWvmXZVFqsOTUY&#10;7GhrqGwOP1aBnO1fv/3mPGmK5nSam6Isuq+9Ui+DfrMAEamPD/Hd/a7T/OlkDP/fpBPk6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KCfHxAAAAN0AAAAPAAAAAAAAAAAA&#10;AAAAAKECAABkcnMvZG93bnJldi54bWxQSwUGAAAAAAQABAD5AAAAkgMAAAAA&#10;"/>
                    <v:line id="Line 6" o:spid="_x0000_s1201" style="position:absolute;flip:y;visibility:visible;mso-wrap-style:square" from="0,121137" to="71743,1921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Pq5sMQAAADdAAAADwAAAGRycy9kb3ducmV2LnhtbERPTWsCMRC9F/ofwgi9FM0qIroaRYRC&#10;D16qZaW3cTNult1Mtkmq23/fFARv83ifs9r0thVX8qF2rGA8ykAQl07XXCn4PL4N5yBCRNbYOiYF&#10;vxRgs35+WmGu3Y0/6HqIlUghHHJUYGLscilDachiGLmOOHEX5y3GBH0ltcdbCretnGTZTFqsOTUY&#10;7GhnqGwOP1aBnO9fv/32PG2K5nRamKIsuq+9Ui+DfrsEEamPD/Hd/a7T/Nl0Av/fpBPk+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+rmwxAAAAN0AAAAPAAAAAAAAAAAA&#10;AAAAAKECAABkcnMvZG93bnJldi54bWxQSwUGAAAAAAQABAD5AAAAkgMAAAAA&#10;"/>
                    <v:line id="Line 6" o:spid="_x0000_s1202" style="position:absolute;flip:y;visibility:visible;mso-wrap-style:square" from="8506,48836" to="80249,119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7YcK8UAAADdAAAADwAAAGRycy9kb3ducmV2LnhtbERPTWsCMRC9C/0PYQq9lJptFbGrUaRQ&#10;8OBFLSu9jZvpZtnNZJukuv57IxS8zeN9znzZ21acyIfasYLXYQaCuHS65krB1/7zZQoiRGSNrWNS&#10;cKEAy8XDYI65dmfe0mkXK5FCOOSowMTY5VKG0pDFMHQdceJ+nLcYE/SV1B7PKdy28i3LJtJizanB&#10;YEcfhspm92cVyOnm+devjuOmaA6Hd1OURfe9UerpsV/NQETq4138717rNH8yHsHtm3SCXF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7YcK8UAAADdAAAADwAAAAAAAAAA&#10;AAAAAAChAgAAZHJzL2Rvd25yZXYueG1sUEsFBgAAAAAEAAQA+QAAAJMDAAAAAA==&#10;"/>
                  </v:group>
                  <v:oval id="椭圆 1453" o:spid="_x0000_s1203" style="position:absolute;left:6794;top:1736;width:288;height:28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SdIh8QA&#10;AADdAAAADwAAAGRycy9kb3ducmV2LnhtbERP22rCQBB9L/gPywh9qxtLSNPoGsQiLVQFUz9gzI5J&#10;MDsbsluT/n23UPBtDuc6y3w0rbhR7xrLCuazCARxaXXDlYLT1/YpBeE8ssbWMin4IQf5avKwxEzb&#10;gY90K3wlQgi7DBXU3neZlK6syaCb2Y44cBfbG/QB9pXUPQ4h3LTyOYoSabDh0FBjR5uaymvxbRS8&#10;Fa9SDy+H846219Pne7HfHVKt1ON0XC9AeBr9Xfzv/tBhfhLH8PdNOEG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0nSIfEAAAA3QAAAA8AAAAAAAAAAAAAAAAAmAIAAGRycy9k&#10;b3ducmV2LnhtbFBLBQYAAAAABAAEAPUAAACJAwAAAAA=&#10;" fillcolor="black" strokeweight="1.25pt">
                    <v:stroke joinstyle="miter"/>
                  </v:oval>
                  <v:group id="组合 1460" o:spid="_x0000_s1204" style="position:absolute;left:664;top:1481;width:6120;height:720" coordsize="6561,9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/MscPFAAAA3QAA&#10;AA8AAAAAAAAAAAAAAAAAqgIAAGRycy9kb3ducmV2LnhtbFBLBQYAAAAABAAEAPoAAACcAwAAAAA=&#10;">
                    <v:group id="组合 1476" o:spid="_x0000_s1205" style="position:absolute;left:1481;width:3580;height:933" coordsize="358140,939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x4vtMQAAADdAAAA&#10;DwAAAAAAAAAAAAAAAACqAgAAZHJzL2Rvd25yZXYueG1sUEsFBgAAAAAEAAQA+gAAAJsDAAAAAA==&#10;">
                      <v:line id="Line 171" o:spid="_x0000_s1206" style="position:absolute;flip:y;visibility:visible;mso-wrap-style:square" from="0,0" to="31750,463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CFveMQAAADdAAAADwAAAGRycy9kb3ducmV2LnhtbERPTWvCQBC9F/oflil4q5sWUZu6SisI&#10;Qu3BVNDjmJ0mwexsyI4m/vuuUPA2j/c5s0XvanWhNlSeDbwME1DEubcVFwZ2P6vnKaggyBZrz2Tg&#10;SgEW88eHGabWd7ylSyaFiiEcUjRQijSp1iEvyWEY+oY4cr++dSgRtoW2LXYx3NX6NUnG2mHFsaHE&#10;hpYl5afs7AwEe+XjfrrZd5+7w0mqybf0X2/GDJ76j3dQQr3cxf/utY3zx6MJ3L6JJ+j5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IW94xAAAAN0AAAAPAAAAAAAAAAAA&#10;AAAAAKECAABkcnMvZG93bnJldi54bWxQSwUGAAAAAAQABAD5AAAAkgMAAAAA&#10;" strokeweight="1.25pt"/>
                      <v:line id="Line 172" o:spid="_x0000_s1207" style="position:absolute;visibility:visible;mso-wrap-style:square" from="28575,0" to="60960,93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JsCdsUAAADdAAAADwAAAGRycy9kb3ducmV2LnhtbESP0WrCQBBF3wv+wzJC3+pGLUFSVxFR&#10;EAqljX7ANDtNQndnQ3Y16d93HgTfZrh37j2z3o7eqRv1sQ1sYD7LQBFXwbZcG7icjy8rUDEhW3SB&#10;ycAfRdhuJk9rLGwY+ItuZaqVhHAs0ECTUldoHauGPMZZ6IhF+wm9xyRrX2vb4yDh3ulFluXaY8vS&#10;0GBH+4aq3/LqDQyf5XH8eA/WX8I+b10+/14enDHP03H3BirRmB7m+/XJCn7+KrjyjYygN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JsCdsUAAADdAAAADwAAAAAAAAAA&#10;AAAAAAChAgAAZHJzL2Rvd25yZXYueG1sUEsFBgAAAAAEAAQA+QAAAJMDAAAAAA==&#10;" strokeweight="1.25pt"/>
                      <v:line id="Line 173" o:spid="_x0000_s1208" style="position:absolute;flip:y;visibility:visible;mso-wrap-style:square" from="62865,0" to="106045,93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vJekcQAAADdAAAADwAAAGRycy9kb3ducmV2LnhtbERPTWvCQBC9C/0PyxR6001LsRpdRQuF&#10;QvVgKtjjmJ0mwexsyE5N/PeuUPA2j/c582XvanWmNlSeDTyPElDEubcVFwb23x/DCaggyBZrz2Tg&#10;QgGWi4fBHFPrO97ROZNCxRAOKRooRZpU65CX5DCMfEMcuV/fOpQI20LbFrsY7mr9kiRj7bDi2FBi&#10;Q+8l5afszxkI9sLHw2Rz6Nb7n5NUb1vpv6bGPD32qxkooV7u4n/3p43zx69TuH0TT9CLK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S8l6RxAAAAN0AAAAPAAAAAAAAAAAA&#10;AAAAAKECAABkcnMvZG93bnJldi54bWxQSwUGAAAAAAQABAD5AAAAkgMAAAAA&#10;" strokeweight="1.25pt"/>
                      <v:line id="Line 174" o:spid="_x0000_s1209" style="position:absolute;visibility:visible;mso-wrap-style:square" from="102870,0" to="133985,93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zSYrcUAAADdAAAADwAAAGRycy9kb3ducmV2LnhtbESP0WrCQBBF3wv+wzJC3+pGpUFSVxFR&#10;EAqljX7ANDtNQndnQ3Y16d93HgTfZrh37j2z3o7eqRv1sQ1sYD7LQBFXwbZcG7icjy8rUDEhW3SB&#10;ycAfRdhuJk9rLGwY+ItuZaqVhHAs0ECTUldoHauGPMZZ6IhF+wm9xyRrX2vb4yDh3ulFluXaY8vS&#10;0GBH+4aq3/LqDQyf5XH8eA/WX8I+b10+/14enDHP03H3BirRmB7m+/XJCn7+KvzyjYygN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zSYrcUAAADdAAAADwAAAAAAAAAA&#10;AAAAAAChAgAAZHJzL2Rvd25yZXYueG1sUEsFBgAAAAAEAAQA+QAAAJMDAAAAAA==&#10;" strokeweight="1.25pt"/>
                      <v:line id="Line 175" o:spid="_x0000_s1210" style="position:absolute;visibility:visible;mso-wrap-style:square" from="182880,0" to="213995,93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Hg9NsMAAADdAAAADwAAAGRycy9kb3ducmV2LnhtbERP3WrCMBS+F/YO4Qx2Z9NurIxqWkQm&#10;DAYyqw9w1hzbYnJSmsx2b28GA+/Ox/d71tVsjbjS6HvHCrIkBUHcON1zq+B03C3fQPiArNE4JgW/&#10;5KEqHxZrLLSb+EDXOrQihrAvUEEXwlBI6ZuOLPrEDcSRO7vRYohwbKUecYrh1sjnNM2lxZ5jQ4cD&#10;bTtqLvWPVTB91bt5/+m0Pblt3ps8+355N0o9Pc6bFYhAc7iL/90fOs7PXzP4+yaeIMsb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h4PTbDAAAA3QAAAA8AAAAAAAAAAAAA&#10;AAAAoQIAAGRycy9kb3ducmV2LnhtbFBLBQYAAAAABAAEAPkAAACRAwAAAAA=&#10;" strokeweight="1.25pt"/>
                      <v:line id="Line 176" o:spid="_x0000_s1211" style="position:absolute;visibility:visible;mso-wrap-style:square" from="251460,0" to="284480,93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KqjQcMAAADdAAAADwAAAGRycy9kb3ducmV2LnhtbERP3WrCMBS+H/gO4Qi7m6kdK1KNIsXC&#10;YDC26gMcm2NbTE5Kk7Xd2y+Dwe7Ox/d7dofZGjHS4DvHCtarBARx7XTHjYLLuXzagPABWaNxTAq+&#10;ycNhv3jYYa7dxJ80VqERMYR9jgraEPpcSl+3ZNGvXE8cuZsbLIYIh0bqAacYbo1MkySTFjuODS32&#10;VLRU36svq2D6qMr5/c1pe3FF1plsfX0+GaUel/NxCyLQHP7Ff+5XHednLyn8fhNPkPs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iqo0HDAAAA3QAAAA8AAAAAAAAAAAAA&#10;AAAAoQIAAGRycy9kb3ducmV2LnhtbFBLBQYAAAAABAAEAPkAAACRAwAAAAA=&#10;" strokeweight="1.25pt"/>
                      <v:line id="Line 177" o:spid="_x0000_s1212" style="position:absolute;flip:y;visibility:visible;mso-wrap-style:square" from="137160,0" to="180975,93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sP/psQAAADdAAAADwAAAGRycy9kb3ducmV2LnhtbERPTWvCQBC9C/6HZYTe6qaWWhtdxRYK&#10;BfWgFexxzE6TYHY2ZKcm/ntXKHibx/uc2aJzlTpTE0rPBp6GCSjizNuScwP778/HCaggyBYrz2Tg&#10;QgEW835vhqn1LW/pvJNcxRAOKRooROpU65AV5DAMfU0cuV/fOJQIm1zbBtsY7io9SpKxdlhybCiw&#10;po+CstPuzxkI9sLHw2R9aN/3PycpXzfSrd6MeRh0yykooU7u4n/3l43zxy/PcPsmnqDn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2w/+mxAAAAN0AAAAPAAAAAAAAAAAA&#10;AAAAAKECAABkcnMvZG93bnJldi54bWxQSwUGAAAAAAQABAD5AAAAkgMAAAAA&#10;" strokeweight="1.25pt"/>
                      <v:line id="Line 178" o:spid="_x0000_s1213" style="position:absolute;flip:y;visibility:visible;mso-wrap-style:square" from="211455,0" to="254000,93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Spn0sQAAADdAAAADwAAAGRycy9kb3ducmV2LnhtbERPTWvCQBC9C/6HZYTe6qbSWhtdxRYK&#10;BfWgFexxzE6TYHY2ZKcm/ntXKHibx/uc2aJzlTpTE0rPBp6GCSjizNuScwP778/HCaggyBYrz2Tg&#10;QgEW835vhqn1LW/pvJNcxRAOKRooROpU65AV5DAMfU0cuV/fOJQIm1zbBtsY7io9SpKxdlhybCiw&#10;po+CstPuzxkI9sLHw2R9aN/3PycpXzfSrd6MeRh0yykooU7u4n/3l43zxy/PcPsmnqDn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5KmfSxAAAAN0AAAAPAAAAAAAAAAAA&#10;AAAAAKECAABkcnMvZG93bnJldi54bWxQSwUGAAAAAAQABAD5AAAAkgMAAAAA&#10;" strokeweight="1.25pt"/>
                      <v:line id="Line 179" o:spid="_x0000_s1214" style="position:absolute;flip:y;visibility:visible;mso-wrap-style:square" from="285750,0" to="327025,93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mbCScMAAADdAAAADwAAAGRycy9kb3ducmV2LnhtbERPTWvCQBC9F/wPywje6saCVqOr2EKh&#10;0HqoCnocs2MSzM6G7Gjiv+8Khd7m8T5nsepcpW7UhNKzgdEwAUWceVtybmC/+3ieggqCbLHyTAbu&#10;FGC17D0tMLW+5R+6bSVXMYRDigYKkTrVOmQFOQxDXxNH7uwbhxJhk2vbYBvDXaVfkmSiHZYcGwqs&#10;6b2g7LK9OgPB3vl0mH4f2rf98SLl60a6r5kxg363noMS6uRf/Of+tHH+ZDyGxzfxBL38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ZmwknDAAAA3QAAAA8AAAAAAAAAAAAA&#10;AAAAoQIAAGRycy9kb3ducmV2LnhtbFBLBQYAAAAABAAEAPkAAACRAwAAAAA=&#10;" strokeweight="1.25pt"/>
                      <v:line id="Line 180" o:spid="_x0000_s1215" style="position:absolute;visibility:visible;mso-wrap-style:square" from="325755,0" to="358140,463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5GlQsIAAADdAAAADwAAAGRycy9kb3ducmV2LnhtbERP3WrCMBS+H+wdwhnsbqZ1LEg1liEK&#10;g4HM6gMcm2NblpyUJrPd25vBwLvz8f2eVTk5K640hM6zhnyWgSCuvem40XA67l4WIEJENmg9k4Zf&#10;ClCuHx9WWBg/8oGuVWxECuFQoIY2xr6QMtQtOQwz3xMn7uIHhzHBoZFmwDGFOyvnWaakw45TQ4s9&#10;bVqqv6sfp2H8qnbT/tMbd/Ib1VmVn1+3Vuvnp+l9CSLSFO/if/eHSfPVm4K/b9IJcn0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5GlQsIAAADdAAAADwAAAAAAAAAAAAAA&#10;AAChAgAAZHJzL2Rvd25yZXYueG1sUEsFBgAAAAAEAAQA+QAAAJADAAAAAA==&#10;" strokeweight="1.25pt"/>
                    </v:group>
                    <v:line id="Line 181" o:spid="_x0000_s1216" style="position:absolute;visibility:visible;mso-wrap-style:square" from="5057,459" to="6561,4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N0A2cIAAADdAAAADwAAAGRycy9kb3ducmV2LnhtbERP3WrCMBS+H/gO4Qi7W1Md66QaRURB&#10;EMZWfYBjc2yLyUlpoq1vbwaD3Z2P7/csVoM14k6dbxwrmCQpCOLS6YYrBafj7m0GwgdkjcYxKXiQ&#10;h9Vy9LLAXLuef+hehErEEPY5KqhDaHMpfVmTRZ+4ljhyF9dZDBF2ldQd9jHcGjlN00xabDg21NjS&#10;pqbyWtysgv672A1fB6ftyW2yxmST8/vWKPU6HtZzEIGG8C/+c+91nJ99fMLvN/EEuXw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N0A2cIAAADdAAAADwAAAAAAAAAAAAAA&#10;AAChAgAAZHJzL2Rvd25yZXYueG1sUEsFBgAAAAAEAAQA+QAAAJADAAAAAA==&#10;" strokeweight="1.25pt"/>
                    <v:line id="Line 181" o:spid="_x0000_s1217" style="position:absolute;visibility:visible;mso-wrap-style:square" from="0,459" to="1504,4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KUq8UAAADdAAAADwAAAGRycy9kb3ducmV2LnhtbESP0WrCQBBF3wv+wzJC3+pGpUFSVxFR&#10;EAqljX7ANDtNQndnQ3Y16d93HgTfZrh37j2z3o7eqRv1sQ1sYD7LQBFXwbZcG7icjy8rUDEhW3SB&#10;ycAfRdhuJk9rLGwY+ItuZaqVhHAs0ECTUldoHauGPMZZ6IhF+wm9xyRrX2vb4yDh3ulFluXaY8vS&#10;0GBH+4aq3/LqDQyf5XH8eA/WX8I+b10+/14enDHP03H3BirRmB7m+/XJCn7+KrjyjYygN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UKUq8UAAADdAAAADwAAAAAAAAAA&#10;AAAAAAChAgAAZHJzL2Rvd25yZXYueG1sUEsFBgAAAAAEAAQA+QAAAJMDAAAAAA==&#10;" strokeweight="1.25pt"/>
                  </v:group>
                  <v:line id="Line 26" o:spid="_x0000_s1218" style="position:absolute;flip:x;visibility:visible;mso-wrap-style:square" from="4035,3882" to="6918,53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nKnicQAAADdAAAADwAAAGRycy9kb3ducmV2LnhtbESPQWsCMRCF7wX/QxjBW822WLGrUbQg&#10;emzV4nXYjNm1m8mSxN313zeFgrcZ3pv3vVmseluLlnyoHCt4GWcgiAunKzYKTsft8wxEiMgaa8ek&#10;4E4BVsvB0wJz7Tr+ovYQjUghHHJUUMbY5FKGoiSLYewa4qRdnLcY0+qN1B67FG5r+ZplU2mx4kQo&#10;saGPkoqfw80mbuvN+eQmdOkmu+8m1mZzvX4qNRr26zmISH18mP+v9zrVn769w983aQS5/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cqeJxAAAAN0AAAAPAAAAAAAAAAAA&#10;AAAAAKECAABkcnMvZG93bnJldi54bWxQSwUGAAAAAAQABAD5AAAAkgMAAAAA&#10;">
                    <v:stroke startarrowwidth="narrow" endarrow="classic" endarrowwidth="narrow"/>
                  </v:line>
                  <v:shape id="Text Box 4" o:spid="_x0000_s1219" type="#_x0000_t202" style="position:absolute;left:4648;top:3422;width:1689;height:15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AxG4MYA&#10;AADdAAAADwAAAGRycy9kb3ducmV2LnhtbESPQWvCQBCF74X+h2UK3urGHkKbuopICwVBjPHgcZod&#10;k8XsbJrdavz3zqHQ2wzvzXvfzJej79SFhugCG5hNM1DEdbCOGwOH6vP5FVRMyBa7wGTgRhGWi8eH&#10;ORY2XLmkyz41SkI4FmigTakvtI51Sx7jNPTEop3C4DHJOjTaDniVcN/plyzLtUfH0tBiT+uW6vP+&#10;1xtYHbn8cD/b7115Kl1VvWW8yc/GTJ7G1TuoRGP6N/9df1nBz3Phl29kBL24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AxG4MYAAADdAAAADwAAAAAAAAAAAAAAAACYAgAAZHJz&#10;L2Rvd25yZXYueG1sUEsFBgAAAAAEAAQA9QAAAIsDAAAAAA==&#10;" filled="f" stroked="f">
                    <v:textbox inset="0,0,0,0">
                      <w:txbxContent>
                        <w:p w:rsidR="003E32EA" w:rsidRPr="00782899" w:rsidRDefault="003E32EA" w:rsidP="003E32EA">
                          <w:pPr>
                            <w:spacing w:line="160" w:lineRule="exact"/>
                            <w:rPr>
                              <w:sz w:val="18"/>
                              <w:vertAlign w:val="subscript"/>
                            </w:rPr>
                          </w:pPr>
                          <w:r>
                            <w:rPr>
                              <w:i/>
                              <w:sz w:val="18"/>
                            </w:rPr>
                            <w:t>R</w:t>
                          </w:r>
                        </w:p>
                      </w:txbxContent>
                    </v:textbox>
                  </v:shape>
                  <v:line id="Line 26" o:spid="_x0000_s1220" style="position:absolute;flip:y;visibility:visible;mso-wrap-style:square" from="7560,1839" to="9000,18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517p8UAAADdAAAADwAAAGRycy9kb3ducmV2LnhtbERPTWsCMRC9F/wPYYReimYtZbGrUaRQ&#10;6MFLVVZ6GzfjZtnNZJukuv33TUHwNo/3Ocv1YDtxIR8axwpm0wwEceV0w7WCw/59MgcRIrLGzjEp&#10;+KUA69XoYYmFdlf+pMsu1iKFcChQgYmxL6QMlSGLYep64sSdnbcYE/S11B6vKdx28jnLcmmx4dRg&#10;sKc3Q1W7+7EK5Hz79O03p5e2bI/HV1NWZf+1VepxPGwWICIN8S6+uT90mp/nM/j/Jp0gV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517p8UAAADdAAAADwAAAAAAAAAA&#10;AAAAAAChAgAAZHJzL2Rvd25yZXYueG1sUEsFBgAAAAAEAAQA+QAAAJMDAAAAAA==&#10;"/>
                  <v:line id="Line 26" o:spid="_x0000_s1221" style="position:absolute;flip:y;visibility:visible;mso-wrap-style:square" from="8393,1852" to="8393,38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tYxRccAAADdAAAADwAAAGRycy9kb3ducmV2LnhtbESPQUsDMRCF70L/QxjBi9jEBRfZNi1S&#10;EHoQse0qPY6bcbO6mSxJ2q7/vikI3mZ4733zZr4cXS+OFGLnWcP9VIEgbrzpuNVQ757vHkHEhGyw&#10;90wafinCcjG5mmNl/Ik3dNymVmQIxwo12JSGSsrYWHIYp34gztqXDw5TXkMrTcBThrteFkqV0mHH&#10;+YLFgVaWmp/twWXKBveft7YuHg7fYa3ePtTr+0ut9c31+DQDkWhM/+a/9Nrk+mVZwOWbPIJcnA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q1jFFxwAAAN0AAAAPAAAAAAAA&#10;AAAAAAAAAKECAABkcnMvZG93bnJldi54bWxQSwUGAAAAAAQABAD5AAAAlQMAAAAA&#10;">
                    <v:stroke startarrow="classic" startarrowwidth="narrow" endarrow="classic" endarrowwidth="narrow"/>
                  </v:line>
                  <v:line id="Line 26" o:spid="_x0000_s1222" style="position:absolute;flip:y;visibility:visible;mso-wrap-style:square" from="7560,3831" to="9000,38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ANAS8UAAADdAAAADwAAAGRycy9kb3ducmV2LnhtbERPTWsCMRC9F/ofwhS8SM3WlkW3RhFB&#10;8OCltqz0Nm6mm2U3k20Sdfvvm4LQ2zze5yxWg+3EhXxoHCt4mmQgiCunG64VfLxvH2cgQkTW2Dkm&#10;BT8UYLW8v1tgod2V3+hyiLVIIRwKVGBi7AspQ2XIYpi4njhxX85bjAn6WmqP1xRuOznNslxabDg1&#10;GOxpY6hqD2erQM7242+/Pr20ZXs8zk1Zlf3nXqnRw7B+BRFpiP/im3un0/w8f4a/b9IJcvk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ANAS8UAAADdAAAADwAAAAAAAAAA&#10;AAAAAAChAgAAZHJzL2Rvd25yZXYueG1sUEsFBgAAAAAEAAQA+QAAAJMDAAAAAA==&#10;"/>
                  <v:shape id="Text Box 3" o:spid="_x0000_s1223" type="#_x0000_t202" style="position:absolute;left:2094;width:2489;height:18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dA48QA&#10;AADdAAAADwAAAGRycy9kb3ducmV2LnhtbERPTWvCQBC9F/wPywi91Y2lhDa6EZEWhEIxxoPHMTtJ&#10;FrOzaXbV9N93hUJv83ifs1yNthNXGrxxrGA+S0AQV04bbhQcyo+nVxA+IGvsHJOCH/KwyicPS8y0&#10;u3FB131oRAxhn6GCNoQ+k9JXLVn0M9cTR652g8UQ4dBIPeAthttOPidJKi0ajg0t9rRpqTrvL1bB&#10;+sjFu/n+Ou2KujBl+ZbwZ3pW6nE6rhcgAo3hX/zn3uo4P01f4P5NPEHm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c3QOPEAAAA3QAAAA8AAAAAAAAAAAAAAAAAmAIAAGRycy9k&#10;b3ducmV2LnhtbFBLBQYAAAAABAAEAPUAAACJAwAAAAA=&#10;" filled="f" stroked="f">
                    <v:textbox inset="0,0,0,0">
                      <w:txbxContent>
                        <w:p w:rsidR="003E32EA" w:rsidRPr="00521FA8" w:rsidRDefault="003E32EA" w:rsidP="003E32EA">
                          <w:pPr>
                            <w:spacing w:line="240" w:lineRule="exact"/>
                            <w:jc w:val="center"/>
                            <w:rPr>
                              <w:iCs/>
                              <w:sz w:val="18"/>
                              <w:szCs w:val="18"/>
                              <w:vertAlign w:val="subscript"/>
                            </w:rPr>
                          </w:pPr>
                          <w:proofErr w:type="gramStart"/>
                          <w:r w:rsidRPr="00521FA8">
                            <w:rPr>
                              <w:i/>
                              <w:iCs/>
                              <w:sz w:val="18"/>
                              <w:szCs w:val="18"/>
                            </w:rPr>
                            <w:t>k</w:t>
                          </w:r>
                          <w:proofErr w:type="gramEnd"/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3E32EA" w:rsidRPr="003E32EA" w:rsidRDefault="003E32EA" w:rsidP="003E32EA">
      <w:pPr>
        <w:ind w:firstLineChars="300" w:firstLine="632"/>
        <w:rPr>
          <w:b/>
        </w:rPr>
      </w:pPr>
      <w:r w:rsidRPr="003E32EA">
        <w:rPr>
          <w:b/>
        </w:rPr>
        <w:t>图</w:t>
      </w:r>
      <w:r w:rsidRPr="003E32EA">
        <w:rPr>
          <w:b/>
        </w:rPr>
        <w:t>5</w:t>
      </w:r>
    </w:p>
    <w:p w:rsidR="0030471A" w:rsidRDefault="0030471A"/>
    <w:p w:rsidR="0030471A" w:rsidRDefault="0030471A"/>
    <w:p w:rsidR="0030471A" w:rsidRDefault="0030471A"/>
    <w:p w:rsidR="001736AB" w:rsidRDefault="001736AB"/>
    <w:p w:rsidR="001736AB" w:rsidRDefault="001736AB"/>
    <w:p w:rsidR="001736AB" w:rsidRDefault="001736AB"/>
    <w:p w:rsidR="001736AB" w:rsidRDefault="001736AB"/>
    <w:p w:rsidR="001736AB" w:rsidRDefault="001736AB"/>
    <w:p w:rsidR="001736AB" w:rsidRDefault="001736AB"/>
    <w:p w:rsidR="0030471A" w:rsidRPr="0030471A" w:rsidRDefault="0030471A" w:rsidP="003E32EA">
      <w:pPr>
        <w:pStyle w:val="a4"/>
        <w:numPr>
          <w:ilvl w:val="0"/>
          <w:numId w:val="6"/>
        </w:numPr>
        <w:snapToGrid w:val="0"/>
        <w:spacing w:line="288" w:lineRule="auto"/>
        <w:ind w:firstLineChars="0"/>
        <w:rPr>
          <w:rFonts w:ascii="Times New Roman" w:eastAsia="宋体" w:hAnsi="Times New Roman" w:cs="Times New Roman"/>
          <w:szCs w:val="21"/>
        </w:rPr>
      </w:pPr>
      <w:r w:rsidRPr="0030471A">
        <w:rPr>
          <w:rFonts w:ascii="Times New Roman" w:eastAsia="宋体" w:hAnsi="Times New Roman" w:cs="Times New Roman" w:hint="eastAsia"/>
          <w:szCs w:val="21"/>
        </w:rPr>
        <w:t>如图</w:t>
      </w:r>
      <w:r>
        <w:rPr>
          <w:rFonts w:ascii="Times New Roman" w:eastAsia="宋体" w:hAnsi="Times New Roman" w:cs="Times New Roman" w:hint="eastAsia"/>
          <w:szCs w:val="21"/>
        </w:rPr>
        <w:t>6</w:t>
      </w:r>
      <w:r w:rsidRPr="0030471A">
        <w:rPr>
          <w:rFonts w:ascii="Times New Roman" w:eastAsia="宋体" w:hAnsi="Times New Roman" w:cs="Times New Roman" w:hint="eastAsia"/>
          <w:szCs w:val="21"/>
        </w:rPr>
        <w:t>所示，质量为</w:t>
      </w:r>
      <w:r w:rsidRPr="0030471A">
        <w:rPr>
          <w:rFonts w:ascii="Times New Roman" w:eastAsia="宋体" w:hAnsi="Times New Roman" w:cs="Times New Roman"/>
          <w:szCs w:val="21"/>
        </w:rPr>
        <w:t>2000 kg</w:t>
      </w:r>
      <w:r w:rsidRPr="0030471A">
        <w:rPr>
          <w:rFonts w:ascii="Times New Roman" w:eastAsia="宋体" w:hAnsi="Times New Roman" w:cs="Times New Roman" w:hint="eastAsia"/>
          <w:szCs w:val="21"/>
        </w:rPr>
        <w:t>的重物以</w:t>
      </w:r>
      <w:r w:rsidRPr="0030471A">
        <w:rPr>
          <w:rFonts w:ascii="Times New Roman" w:eastAsia="宋体" w:hAnsi="Times New Roman" w:cs="Times New Roman"/>
          <w:szCs w:val="21"/>
        </w:rPr>
        <w:t>3cm/s</w:t>
      </w:r>
      <w:r w:rsidRPr="0030471A">
        <w:rPr>
          <w:rFonts w:ascii="Times New Roman" w:eastAsia="宋体" w:hAnsi="Times New Roman" w:cs="Times New Roman" w:hint="eastAsia"/>
          <w:szCs w:val="21"/>
        </w:rPr>
        <w:t>的速度匀速运动，与弹簧及阻尼器相撞后一起作自由振动。已知</w:t>
      </w:r>
      <w:r w:rsidRPr="0030471A">
        <w:rPr>
          <w:rFonts w:ascii="Times New Roman" w:eastAsia="宋体" w:hAnsi="Times New Roman" w:cs="Times New Roman"/>
          <w:i/>
          <w:szCs w:val="21"/>
        </w:rPr>
        <w:t xml:space="preserve">k </w:t>
      </w:r>
      <w:r w:rsidRPr="0030471A">
        <w:rPr>
          <w:rFonts w:ascii="Times New Roman" w:eastAsia="宋体" w:hAnsi="Times New Roman" w:cs="Times New Roman"/>
          <w:szCs w:val="21"/>
        </w:rPr>
        <w:t>=48020 N/m</w:t>
      </w:r>
      <w:r w:rsidRPr="0030471A">
        <w:rPr>
          <w:rFonts w:ascii="Times New Roman" w:eastAsia="宋体" w:hAnsi="Times New Roman" w:cs="Times New Roman" w:hint="eastAsia"/>
          <w:szCs w:val="21"/>
        </w:rPr>
        <w:t>，</w:t>
      </w:r>
      <w:r w:rsidRPr="0030471A">
        <w:rPr>
          <w:rFonts w:ascii="Times New Roman" w:eastAsia="宋体" w:hAnsi="Times New Roman" w:cs="Times New Roman"/>
          <w:i/>
          <w:szCs w:val="21"/>
        </w:rPr>
        <w:t>c</w:t>
      </w:r>
      <w:r w:rsidRPr="0030471A">
        <w:rPr>
          <w:rFonts w:ascii="Times New Roman" w:eastAsia="宋体" w:hAnsi="Times New Roman" w:cs="Times New Roman"/>
          <w:szCs w:val="21"/>
        </w:rPr>
        <w:t xml:space="preserve"> =1960 Ns/m</w:t>
      </w:r>
      <w:r w:rsidRPr="0030471A">
        <w:rPr>
          <w:rFonts w:ascii="Times New Roman" w:eastAsia="宋体" w:hAnsi="Times New Roman" w:cs="Times New Roman" w:hint="eastAsia"/>
          <w:szCs w:val="21"/>
        </w:rPr>
        <w:t>，问重物在碰撞后多少时间达到最大振幅</w:t>
      </w:r>
      <w:r w:rsidRPr="0030471A">
        <w:rPr>
          <w:rFonts w:ascii="Times New Roman" w:eastAsia="宋体" w:hAnsi="Times New Roman" w:cs="Times New Roman"/>
          <w:szCs w:val="21"/>
        </w:rPr>
        <w:t>?</w:t>
      </w:r>
      <w:r w:rsidRPr="0030471A">
        <w:rPr>
          <w:rFonts w:ascii="Times New Roman" w:eastAsia="宋体" w:hAnsi="Times New Roman" w:cs="Times New Roman" w:hint="eastAsia"/>
          <w:szCs w:val="21"/>
        </w:rPr>
        <w:t>最大振幅是多少</w:t>
      </w:r>
      <w:r w:rsidRPr="0030471A">
        <w:rPr>
          <w:rFonts w:ascii="Times New Roman" w:eastAsia="宋体" w:hAnsi="Times New Roman" w:cs="Times New Roman"/>
          <w:szCs w:val="21"/>
        </w:rPr>
        <w:t>?</w:t>
      </w:r>
    </w:p>
    <w:p w:rsidR="0030471A" w:rsidRDefault="0030471A">
      <w:r w:rsidRPr="0030471A">
        <w:rPr>
          <w:rFonts w:ascii="Times New Roman" w:eastAsia="宋体" w:hAnsi="Times New Roman" w:cs="Times New Roman"/>
          <w:noProof/>
          <w:szCs w:val="20"/>
        </w:rPr>
        <mc:AlternateContent>
          <mc:Choice Requires="wpg">
            <w:drawing>
              <wp:inline distT="0" distB="0" distL="0" distR="0">
                <wp:extent cx="2066925" cy="792480"/>
                <wp:effectExtent l="0" t="0" r="28575" b="26670"/>
                <wp:docPr id="678" name="Group 36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66925" cy="792480"/>
                          <a:chOff x="4504" y="6857"/>
                          <a:chExt cx="3255" cy="1248"/>
                        </a:xfrm>
                      </wpg:grpSpPr>
                      <wps:wsp>
                        <wps:cNvPr id="679" name="Rectangle 960"/>
                        <wps:cNvSpPr>
                          <a:spLocks noChangeArrowheads="1"/>
                        </wps:cNvSpPr>
                        <wps:spPr bwMode="auto">
                          <a:xfrm rot="5400000">
                            <a:off x="5404" y="7532"/>
                            <a:ext cx="793" cy="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0" name="Text Box 755"/>
                        <wps:cNvSpPr txBox="1">
                          <a:spLocks noChangeArrowheads="1"/>
                        </wps:cNvSpPr>
                        <wps:spPr bwMode="auto">
                          <a:xfrm>
                            <a:off x="5164" y="6857"/>
                            <a:ext cx="419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0471A" w:rsidRPr="0030471A" w:rsidRDefault="0030471A" w:rsidP="0030471A"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proofErr w:type="gramStart"/>
                              <w:r w:rsidRPr="0030471A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c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1" name="Text Box 753"/>
                        <wps:cNvSpPr txBox="1">
                          <a:spLocks noChangeArrowheads="1"/>
                        </wps:cNvSpPr>
                        <wps:spPr bwMode="auto">
                          <a:xfrm>
                            <a:off x="6169" y="6872"/>
                            <a:ext cx="539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0471A" w:rsidRPr="0030471A" w:rsidRDefault="0030471A" w:rsidP="0030471A"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proofErr w:type="gramStart"/>
                              <w:r w:rsidRPr="0030471A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v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2" name="Text Box 756"/>
                        <wps:cNvSpPr txBox="1">
                          <a:spLocks noChangeArrowheads="1"/>
                        </wps:cNvSpPr>
                        <wps:spPr bwMode="auto">
                          <a:xfrm>
                            <a:off x="5074" y="7637"/>
                            <a:ext cx="449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0471A" w:rsidRPr="0030471A" w:rsidRDefault="0030471A" w:rsidP="0030471A"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proofErr w:type="gramStart"/>
                              <w:r w:rsidRPr="0030471A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k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3" name="Freeform 771"/>
                        <wps:cNvSpPr>
                          <a:spLocks/>
                        </wps:cNvSpPr>
                        <wps:spPr bwMode="auto">
                          <a:xfrm rot="5400000">
                            <a:off x="5161" y="7083"/>
                            <a:ext cx="113" cy="1191"/>
                          </a:xfrm>
                          <a:custGeom>
                            <a:avLst/>
                            <a:gdLst>
                              <a:gd name="T0" fmla="*/ 35878 w 736"/>
                              <a:gd name="T1" fmla="*/ 0 h 2028"/>
                              <a:gd name="T2" fmla="*/ 35878 w 736"/>
                              <a:gd name="T3" fmla="*/ 55343 h 2028"/>
                              <a:gd name="T4" fmla="*/ 5167 w 736"/>
                              <a:gd name="T5" fmla="*/ 110685 h 2028"/>
                              <a:gd name="T6" fmla="*/ 66588 w 736"/>
                              <a:gd name="T7" fmla="*/ 166028 h 2028"/>
                              <a:gd name="T8" fmla="*/ 5167 w 736"/>
                              <a:gd name="T9" fmla="*/ 221371 h 2028"/>
                              <a:gd name="T10" fmla="*/ 66588 w 736"/>
                              <a:gd name="T11" fmla="*/ 276713 h 2028"/>
                              <a:gd name="T12" fmla="*/ 5167 w 736"/>
                              <a:gd name="T13" fmla="*/ 332056 h 2028"/>
                              <a:gd name="T14" fmla="*/ 66588 w 736"/>
                              <a:gd name="T15" fmla="*/ 387399 h 2028"/>
                              <a:gd name="T16" fmla="*/ 5167 w 736"/>
                              <a:gd name="T17" fmla="*/ 442742 h 2028"/>
                              <a:gd name="T18" fmla="*/ 66588 w 736"/>
                              <a:gd name="T19" fmla="*/ 498084 h 2028"/>
                              <a:gd name="T20" fmla="*/ 5167 w 736"/>
                              <a:gd name="T21" fmla="*/ 553427 h 2028"/>
                              <a:gd name="T22" fmla="*/ 66588 w 736"/>
                              <a:gd name="T23" fmla="*/ 608770 h 2028"/>
                              <a:gd name="T24" fmla="*/ 35878 w 736"/>
                              <a:gd name="T25" fmla="*/ 664112 h 2028"/>
                              <a:gd name="T26" fmla="*/ 35878 w 736"/>
                              <a:gd name="T27" fmla="*/ 719455 h 2028"/>
                              <a:gd name="T28" fmla="*/ 0 60000 65536"/>
                              <a:gd name="T29" fmla="*/ 0 60000 65536"/>
                              <a:gd name="T30" fmla="*/ 0 60000 65536"/>
                              <a:gd name="T31" fmla="*/ 0 60000 65536"/>
                              <a:gd name="T32" fmla="*/ 0 60000 65536"/>
                              <a:gd name="T33" fmla="*/ 0 60000 65536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  <a:gd name="T39" fmla="*/ 0 60000 65536"/>
                              <a:gd name="T40" fmla="*/ 0 60000 65536"/>
                              <a:gd name="T41" fmla="*/ 0 60000 65536"/>
                            </a:gdLst>
                            <a:ahLst/>
                            <a:cxnLst>
                              <a:cxn ang="T28">
                                <a:pos x="T0" y="T1"/>
                              </a:cxn>
                              <a:cxn ang="T29">
                                <a:pos x="T2" y="T3"/>
                              </a:cxn>
                              <a:cxn ang="T30">
                                <a:pos x="T4" y="T5"/>
                              </a:cxn>
                              <a:cxn ang="T31">
                                <a:pos x="T6" y="T7"/>
                              </a:cxn>
                              <a:cxn ang="T32">
                                <a:pos x="T8" y="T9"/>
                              </a:cxn>
                              <a:cxn ang="T33">
                                <a:pos x="T10" y="T11"/>
                              </a:cxn>
                              <a:cxn ang="T34">
                                <a:pos x="T12" y="T13"/>
                              </a:cxn>
                              <a:cxn ang="T35">
                                <a:pos x="T14" y="T15"/>
                              </a:cxn>
                              <a:cxn ang="T36">
                                <a:pos x="T16" y="T17"/>
                              </a:cxn>
                              <a:cxn ang="T37">
                                <a:pos x="T18" y="T19"/>
                              </a:cxn>
                              <a:cxn ang="T38">
                                <a:pos x="T20" y="T21"/>
                              </a:cxn>
                              <a:cxn ang="T39">
                                <a:pos x="T22" y="T23"/>
                              </a:cxn>
                              <a:cxn ang="T40">
                                <a:pos x="T24" y="T25"/>
                              </a:cxn>
                              <a:cxn ang="T41">
                                <a:pos x="T26" y="T27"/>
                              </a:cxn>
                            </a:cxnLst>
                            <a:rect l="0" t="0" r="r" b="b"/>
                            <a:pathLst>
                              <a:path w="736" h="2028">
                                <a:moveTo>
                                  <a:pt x="368" y="0"/>
                                </a:moveTo>
                                <a:cubicBezTo>
                                  <a:pt x="394" y="52"/>
                                  <a:pt x="421" y="104"/>
                                  <a:pt x="368" y="156"/>
                                </a:cubicBezTo>
                                <a:cubicBezTo>
                                  <a:pt x="315" y="208"/>
                                  <a:pt x="0" y="260"/>
                                  <a:pt x="53" y="312"/>
                                </a:cubicBezTo>
                                <a:cubicBezTo>
                                  <a:pt x="106" y="364"/>
                                  <a:pt x="683" y="416"/>
                                  <a:pt x="683" y="468"/>
                                </a:cubicBezTo>
                                <a:cubicBezTo>
                                  <a:pt x="683" y="520"/>
                                  <a:pt x="53" y="572"/>
                                  <a:pt x="53" y="624"/>
                                </a:cubicBezTo>
                                <a:cubicBezTo>
                                  <a:pt x="53" y="676"/>
                                  <a:pt x="683" y="728"/>
                                  <a:pt x="683" y="780"/>
                                </a:cubicBezTo>
                                <a:cubicBezTo>
                                  <a:pt x="683" y="832"/>
                                  <a:pt x="53" y="884"/>
                                  <a:pt x="53" y="936"/>
                                </a:cubicBezTo>
                                <a:cubicBezTo>
                                  <a:pt x="53" y="988"/>
                                  <a:pt x="683" y="1040"/>
                                  <a:pt x="683" y="1092"/>
                                </a:cubicBezTo>
                                <a:cubicBezTo>
                                  <a:pt x="683" y="1144"/>
                                  <a:pt x="53" y="1196"/>
                                  <a:pt x="53" y="1248"/>
                                </a:cubicBezTo>
                                <a:cubicBezTo>
                                  <a:pt x="53" y="1300"/>
                                  <a:pt x="683" y="1352"/>
                                  <a:pt x="683" y="1404"/>
                                </a:cubicBezTo>
                                <a:cubicBezTo>
                                  <a:pt x="683" y="1456"/>
                                  <a:pt x="53" y="1508"/>
                                  <a:pt x="53" y="1560"/>
                                </a:cubicBezTo>
                                <a:cubicBezTo>
                                  <a:pt x="53" y="1612"/>
                                  <a:pt x="630" y="1664"/>
                                  <a:pt x="683" y="1716"/>
                                </a:cubicBezTo>
                                <a:cubicBezTo>
                                  <a:pt x="736" y="1768"/>
                                  <a:pt x="421" y="1820"/>
                                  <a:pt x="368" y="1872"/>
                                </a:cubicBezTo>
                                <a:cubicBezTo>
                                  <a:pt x="315" y="1924"/>
                                  <a:pt x="368" y="2002"/>
                                  <a:pt x="368" y="2028"/>
                                </a:cubicBez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684" name="组合 353"/>
                        <wpg:cNvGrpSpPr>
                          <a:grpSpLocks/>
                        </wpg:cNvGrpSpPr>
                        <wpg:grpSpPr bwMode="auto">
                          <a:xfrm>
                            <a:off x="4504" y="7142"/>
                            <a:ext cx="125" cy="738"/>
                            <a:chOff x="0" y="0"/>
                            <a:chExt cx="80010" cy="468630"/>
                          </a:xfrm>
                        </wpg:grpSpPr>
                        <wps:wsp>
                          <wps:cNvPr id="685" name="Line 94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4295" y="0"/>
                              <a:ext cx="0" cy="46355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86" name="直接连接符 35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0" y="57150"/>
                              <a:ext cx="74295" cy="68580"/>
                            </a:xfrm>
                            <a:prstGeom prst="line">
                              <a:avLst/>
                            </a:prstGeom>
                            <a:noFill/>
                            <a:ln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87" name="直接连接符 35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715" y="137160"/>
                              <a:ext cx="74295" cy="68580"/>
                            </a:xfrm>
                            <a:prstGeom prst="line">
                              <a:avLst/>
                            </a:prstGeom>
                            <a:noFill/>
                            <a:ln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88" name="直接连接符 35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715" y="211455"/>
                              <a:ext cx="74295" cy="68580"/>
                            </a:xfrm>
                            <a:prstGeom prst="line">
                              <a:avLst/>
                            </a:prstGeom>
                            <a:noFill/>
                            <a:ln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89" name="直接连接符 35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715" y="302895"/>
                              <a:ext cx="74295" cy="68580"/>
                            </a:xfrm>
                            <a:prstGeom prst="line">
                              <a:avLst/>
                            </a:prstGeom>
                            <a:noFill/>
                            <a:ln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0" name="直接连接符 35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0" y="400050"/>
                              <a:ext cx="74295" cy="68580"/>
                            </a:xfrm>
                            <a:prstGeom prst="line">
                              <a:avLst/>
                            </a:prstGeom>
                            <a:noFill/>
                            <a:ln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691" name="Text Box 784"/>
                        <wps:cNvSpPr txBox="1">
                          <a:spLocks noChangeArrowheads="1"/>
                        </wps:cNvSpPr>
                        <wps:spPr bwMode="auto">
                          <a:xfrm>
                            <a:off x="6529" y="7337"/>
                            <a:ext cx="509" cy="40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0471A" w:rsidRPr="0030471A" w:rsidRDefault="0030471A" w:rsidP="0030471A">
                              <w:pPr>
                                <w:spacing w:line="200" w:lineRule="exact"/>
                                <w:jc w:val="center"/>
                                <w:rPr>
                                  <w:rFonts w:ascii="Times New Roman" w:hAnsi="Times New Roman" w:cs="Times New Roman"/>
                                  <w:sz w:val="18"/>
                                  <w:vertAlign w:val="subscript"/>
                                </w:rPr>
                              </w:pPr>
                              <w:proofErr w:type="gramStart"/>
                              <w:r w:rsidRPr="0030471A"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</w:rPr>
                                <w:t>m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2" name="椭圆 368"/>
                        <wps:cNvSpPr>
                          <a:spLocks noChangeArrowheads="1"/>
                        </wps:cNvSpPr>
                        <wps:spPr bwMode="auto">
                          <a:xfrm>
                            <a:off x="6604" y="7742"/>
                            <a:ext cx="113" cy="11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93" name="椭圆 369"/>
                        <wps:cNvSpPr>
                          <a:spLocks noChangeArrowheads="1"/>
                        </wps:cNvSpPr>
                        <wps:spPr bwMode="auto">
                          <a:xfrm>
                            <a:off x="6889" y="7742"/>
                            <a:ext cx="113" cy="11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g:grpSp>
                        <wpg:cNvPr id="694" name="组合 12"/>
                        <wpg:cNvGrpSpPr>
                          <a:grpSpLocks/>
                        </wpg:cNvGrpSpPr>
                        <wpg:grpSpPr bwMode="auto">
                          <a:xfrm>
                            <a:off x="5914" y="7877"/>
                            <a:ext cx="1845" cy="150"/>
                            <a:chOff x="0" y="0"/>
                            <a:chExt cx="1171575" cy="95250"/>
                          </a:xfrm>
                        </wpg:grpSpPr>
                        <wpg:grpSp>
                          <wpg:cNvPr id="695" name="组合 361"/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619125" cy="95250"/>
                              <a:chOff x="0" y="0"/>
                              <a:chExt cx="464516" cy="90000"/>
                            </a:xfrm>
                          </wpg:grpSpPr>
                          <wps:wsp>
                            <wps:cNvPr id="696" name="Line 75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316" y="0"/>
                                <a:ext cx="457200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97" name="Line 75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90000" cy="900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98" name="Line 75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168250" y="0"/>
                                <a:ext cx="90000" cy="900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99" name="Line 75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80468" y="0"/>
                                <a:ext cx="90000" cy="900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00" name="Line 75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36500" y="0"/>
                                <a:ext cx="89535" cy="900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01" name="Line 75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48717" y="0"/>
                                <a:ext cx="89535" cy="900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702" name="组合 1"/>
                          <wpg:cNvGrpSpPr>
                            <a:grpSpLocks/>
                          </wpg:cNvGrpSpPr>
                          <wpg:grpSpPr bwMode="auto">
                            <a:xfrm>
                              <a:off x="552450" y="0"/>
                              <a:ext cx="619125" cy="95250"/>
                              <a:chOff x="0" y="0"/>
                              <a:chExt cx="464516" cy="90000"/>
                            </a:xfrm>
                          </wpg:grpSpPr>
                          <wps:wsp>
                            <wps:cNvPr id="703" name="Line 75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316" y="0"/>
                                <a:ext cx="457200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04" name="Line 75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90000" cy="900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05" name="Line 75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168250" y="0"/>
                                <a:ext cx="90000" cy="900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06" name="Line 75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80468" y="0"/>
                                <a:ext cx="90000" cy="900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07" name="Line 75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36500" y="0"/>
                                <a:ext cx="89535" cy="900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08" name="Line 75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48717" y="0"/>
                                <a:ext cx="89535" cy="900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709" name="Line 775"/>
                        <wps:cNvCnPr>
                          <a:cxnSpLocks noChangeShapeType="1"/>
                        </wps:cNvCnPr>
                        <wps:spPr bwMode="auto">
                          <a:xfrm flipH="1">
                            <a:off x="6499" y="7112"/>
                            <a:ext cx="59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0" name="Line 758"/>
                        <wps:cNvCnPr>
                          <a:cxnSpLocks noChangeShapeType="1"/>
                        </wps:cNvCnPr>
                        <wps:spPr bwMode="auto">
                          <a:xfrm rot="5400000" flipH="1">
                            <a:off x="5541" y="7113"/>
                            <a:ext cx="0" cy="501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1" name="Line 760"/>
                        <wps:cNvCnPr>
                          <a:cxnSpLocks noChangeShapeType="1"/>
                        </wps:cNvCnPr>
                        <wps:spPr bwMode="auto">
                          <a:xfrm rot="5400000" flipH="1">
                            <a:off x="5292" y="7304"/>
                            <a:ext cx="0" cy="333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2" name="Line 762"/>
                        <wps:cNvCnPr>
                          <a:cxnSpLocks noChangeShapeType="1"/>
                        </wps:cNvCnPr>
                        <wps:spPr bwMode="auto">
                          <a:xfrm rot="5400000" flipH="1" flipV="1">
                            <a:off x="5292" y="7082"/>
                            <a:ext cx="0" cy="333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3" name="Line 759"/>
                        <wps:cNvCnPr>
                          <a:cxnSpLocks noChangeShapeType="1"/>
                        </wps:cNvCnPr>
                        <wps:spPr bwMode="auto">
                          <a:xfrm rot="5400000" flipH="1">
                            <a:off x="5217" y="7356"/>
                            <a:ext cx="139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4" name="Line 761"/>
                        <wps:cNvCnPr>
                          <a:cxnSpLocks noChangeShapeType="1"/>
                        </wps:cNvCnPr>
                        <wps:spPr bwMode="auto">
                          <a:xfrm rot="5400000" flipH="1">
                            <a:off x="5015" y="7358"/>
                            <a:ext cx="238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5" name="Line 763"/>
                        <wps:cNvCnPr>
                          <a:cxnSpLocks noChangeShapeType="1"/>
                        </wps:cNvCnPr>
                        <wps:spPr bwMode="auto">
                          <a:xfrm rot="5400000" flipH="1">
                            <a:off x="4876" y="7113"/>
                            <a:ext cx="0" cy="501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3668" o:spid="_x0000_s1224" style="width:162.75pt;height:62.4pt;mso-position-horizontal-relative:char;mso-position-vertical-relative:line" coordorigin="4504,6857" coordsize="3255,12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">
                <v:rect id="Rectangle 960" o:spid="_x0000_s1225" style="position:absolute;left:5404;top:7532;width:793;height:0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uMxRsQA&#10;AADcAAAADwAAAGRycy9kb3ducmV2LnhtbESPQWvCQBSE74L/YXkFb7pRQdPUVUQq6E1tSz0+sq/Z&#10;0OzbkN2a5N+7gtDjMDPfMKtNZytxo8aXjhVMJwkI4tzpkgsFnx/7cQrCB2SNlWNS0JOHzXo4WGGm&#10;Xctnul1CISKEfYYKTAh1JqXPDVn0E1cTR+/HNRZDlE0hdYNthNtKzpJkIS2WHBcM1rQzlP9e/qyC&#10;L3tlvpbH+fu3mc3b07RP5bZXavTSbd9ABOrCf/jZPmgFi+UrPM7EIyD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7jMUbEAAAA3AAAAA8AAAAAAAAAAAAAAAAAmAIAAGRycy9k&#10;b3ducmV2LnhtbFBLBQYAAAAABAAEAPUAAACJAwAAAAA=&#10;" strokeweight="1.5pt"/>
                <v:shape id="Text Box 755" o:spid="_x0000_s1226" type="#_x0000_t202" style="position:absolute;left:5164;top:6857;width:419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zCrL0A&#10;AADcAAAADwAAAGRycy9kb3ducmV2LnhtbERPuwrCMBTdBf8hXMFFNLWDSDWKiKKrj8Xt0lzbYnPT&#10;NtFWv94MguPhvJfrzpTiRY0rLCuYTiIQxKnVBWcKrpf9eA7CeWSNpWVS8CYH61W/t8RE25ZP9Dr7&#10;TIQQdgkqyL2vEildmpNBN7EVceDutjHoA2wyqRtsQ7gpZRxFM2mw4NCQY0XbnNLH+WkU2Hb3Npbq&#10;KB7dPuaw3dSne1wrNRx0mwUIT53/i3/uo1Ywm4f54Uw4AnL1B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vyzCrL0AAADcAAAADwAAAAAAAAAAAAAAAACYAgAAZHJzL2Rvd25yZXYu&#10;eG1sUEsFBgAAAAAEAAQA9QAAAIIDAAAAAA==&#10;" strokecolor="white">
                  <v:textbox>
                    <w:txbxContent>
                      <w:p w:rsidR="0030471A" w:rsidRPr="0030471A" w:rsidRDefault="0030471A" w:rsidP="0030471A"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proofErr w:type="gramStart"/>
                        <w:r w:rsidRPr="0030471A">
                          <w:rPr>
                            <w:rFonts w:ascii="Times New Roman" w:hAnsi="Times New Roman" w:cs="Times New Roman"/>
                            <w:i/>
                          </w:rPr>
                          <w:t>c</w:t>
                        </w:r>
                        <w:proofErr w:type="gramEnd"/>
                      </w:p>
                    </w:txbxContent>
                  </v:textbox>
                </v:shape>
                <v:shape id="Text Box 753" o:spid="_x0000_s1227" type="#_x0000_t202" style="position:absolute;left:6169;top:6872;width:539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GBnN8MA&#10;AADcAAAADwAAAGRycy9kb3ducmV2LnhtbESPQWvCQBSE7wX/w/KEXopuzEEkuoqIpb1GvXh7ZJ/Z&#10;YPZtkt2apL/eFQo9DjPzDbPZDbYWD+p85VjBYp6AIC6crrhUcDl/zlYgfEDWWDsmBSN52G0nbxvM&#10;tOs5p8cplCJC2GeowITQZFL6wpBFP3cNcfRurrMYouxKqTvsI9zWMk2SpbRYcVww2NDBUHE//VgF&#10;rj+O1lGbpB/XX/t12Lf5LW2Vep8O+zWIQEP4D/+1v7WC5WoBrzPxCMjt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GBnN8MAAADcAAAADwAAAAAAAAAAAAAAAACYAgAAZHJzL2Rv&#10;d25yZXYueG1sUEsFBgAAAAAEAAQA9QAAAIgDAAAAAA==&#10;" strokecolor="white">
                  <v:textbox>
                    <w:txbxContent>
                      <w:p w:rsidR="0030471A" w:rsidRPr="0030471A" w:rsidRDefault="0030471A" w:rsidP="0030471A"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proofErr w:type="gramStart"/>
                        <w:r w:rsidRPr="0030471A">
                          <w:rPr>
                            <w:rFonts w:ascii="Times New Roman" w:hAnsi="Times New Roman" w:cs="Times New Roman"/>
                            <w:i/>
                          </w:rPr>
                          <w:t>v</w:t>
                        </w:r>
                        <w:proofErr w:type="gramEnd"/>
                      </w:p>
                    </w:txbxContent>
                  </v:textbox>
                </v:shape>
                <v:shape id="Text Box 756" o:spid="_x0000_s1228" type="#_x0000_t202" style="position:absolute;left:5074;top:7637;width:449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L5QMIA&#10;AADcAAAADwAAAGRycy9kb3ducmV2LnhtbESPT4vCMBTE7wt+h/AEL4um24NINYqIi1519+Lt0Tzb&#10;YvPSNrF//PRGEDwOM/MbZrXpTSlaalxhWcHPLAJBnFpdcKbg/+93ugDhPLLG0jIpGMjBZj36WmGi&#10;bccnas8+EwHCLkEFufdVIqVLczLoZrYiDt7VNgZ9kE0mdYNdgJtSxlE0lwYLDgs5VrTLKb2d70aB&#10;7faDsVRH8fflYQ67bX26xrVSk3G/XYLw1PtP+N0+agXzRQyvM+EIyP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svlAwgAAANwAAAAPAAAAAAAAAAAAAAAAAJgCAABkcnMvZG93&#10;bnJldi54bWxQSwUGAAAAAAQABAD1AAAAhwMAAAAA&#10;" strokecolor="white">
                  <v:textbox>
                    <w:txbxContent>
                      <w:p w:rsidR="0030471A" w:rsidRPr="0030471A" w:rsidRDefault="0030471A" w:rsidP="0030471A"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proofErr w:type="gramStart"/>
                        <w:r w:rsidRPr="0030471A">
                          <w:rPr>
                            <w:rFonts w:ascii="Times New Roman" w:hAnsi="Times New Roman" w:cs="Times New Roman"/>
                            <w:i/>
                          </w:rPr>
                          <w:t>k</w:t>
                        </w:r>
                        <w:proofErr w:type="gramEnd"/>
                      </w:p>
                    </w:txbxContent>
                  </v:textbox>
                </v:shape>
                <v:shape id="Freeform 771" o:spid="_x0000_s1229" style="position:absolute;left:5161;top:7083;width:113;height:1191;rotation:90;visibility:visible;mso-wrap-style:square;v-text-anchor:top" coordsize="736,20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DDWcUA&#10;AADcAAAADwAAAGRycy9kb3ducmV2LnhtbESPzWrDMBCE74W8g9hAbo3cFEJwI4dQSNL0lNil0Nti&#10;rX+ItDKWYrtvXxUKPQ4z8w2z3U3WiIF63zpW8LRMQBCXTrdcK/goDo8bED4gazSOScE3edhls4ct&#10;ptqNfKUhD7WIEPYpKmhC6FIpfdmQRb90HXH0KtdbDFH2tdQ9jhFujVwlyVpabDkuNNjRa0PlLb9b&#10;BUVhqi9zPhg/nK5Hn39e6P0yKrWYT/sXEIGm8B/+a79pBevNM/yeiUdAZj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EMNZxQAAANwAAAAPAAAAAAAAAAAAAAAAAJgCAABkcnMv&#10;ZG93bnJldi54bWxQSwUGAAAAAAQABAD1AAAAigMAAAAA&#10;" path="m368,v26,52,53,104,,156c315,208,,260,53,312v53,52,630,104,630,156c683,520,53,572,53,624v,52,630,104,630,156c683,832,53,884,53,936v,52,630,104,630,156c683,1144,53,1196,53,1248v,52,630,104,630,156c683,1456,53,1508,53,1560v,52,577,104,630,156c736,1768,421,1820,368,1872v-53,52,,130,,156e" filled="f" strokeweight="1.5pt">
                  <v:path arrowok="t" o:connecttype="custom" o:connectlocs="5508,0;5508,32502;793,65003;10223,97505;793,130006;10223,162507;793,195009;10223,227511;793,260013;10223,292514;793,325016;10223,357517;5508,390018;5508,422520" o:connectangles="0,0,0,0,0,0,0,0,0,0,0,0,0,0"/>
                </v:shape>
                <v:group id="组合 353" o:spid="_x0000_s1230" style="position:absolute;left:4504;top:7142;width:125;height:738" coordsize="80010,4686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ZhlJgxgAAANwA&#10;AAAPAAAAAAAAAAAAAAAAAKoCAABkcnMvZG93bnJldi54bWxQSwUGAAAAAAQABAD6AAAAnQMAAAAA&#10;">
                  <v:line id="Line 942" o:spid="_x0000_s1231" style="position:absolute;visibility:visible;mso-wrap-style:square" from="74295,0" to="74295,4635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K+AwsQAAADcAAAADwAAAGRycy9kb3ducmV2LnhtbESPQWvCQBSE7wX/w/KE3urGiiLRVURQ&#10;i7emRfD2yD6TmOzbdHej8d+7hUKPw8x8wyzXvWnEjZyvLCsYjxIQxLnVFRcKvr92b3MQPiBrbCyT&#10;ggd5WK8GL0tMtb3zJ92yUIgIYZ+igjKENpXS5yUZ9CPbEkfvYp3BEKUrpHZ4j3DTyPckmUmDFceF&#10;ElvalpTXWWcUnLqMz9d65xrs9ofD5fRT+8lRqddhv1mACNSH//Bf+0MrmM2n8HsmHgG5e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sr4DCxAAAANwAAAAPAAAAAAAAAAAA&#10;AAAAAKECAABkcnMvZG93bnJldi54bWxQSwUGAAAAAAQABAD5AAAAkgMAAAAA&#10;" strokeweight="1.5pt"/>
                  <v:line id="直接连接符 355" o:spid="_x0000_s1232" style="position:absolute;flip:x;visibility:visible;mso-wrap-style:square" from="0,57150" to="74295,125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RPNscUAAADcAAAADwAAAGRycy9kb3ducmV2LnhtbESPQWvCQBSE7wX/w/IEb82mQqNEVxGl&#10;UAQL1dDza/aZhGbfxuw2if76bkHwOMzMN8xyPZhadNS6yrKClygGQZxbXXGhIDu9Pc9BOI+ssbZM&#10;Cq7kYL0aPS0x1bbnT+qOvhABwi5FBaX3TSqly0sy6CLbEAfvbFuDPsi2kLrFPsBNLadxnEiDFYeF&#10;EhvalpT/HH+Ngq/D926fN3Z3uH0Uma1eL8lmdlFqMh42CxCeBv8I39vvWkEyT+D/TDgCcvU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RPNscUAAADcAAAADwAAAAAAAAAA&#10;AAAAAAChAgAAZHJzL2Rvd25yZXYueG1sUEsFBgAAAAAEAAQA+QAAAJMDAAAAAA==&#10;">
                    <v:stroke joinstyle="miter"/>
                  </v:line>
                  <v:line id="直接连接符 356" o:spid="_x0000_s1233" style="position:absolute;flip:x;visibility:visible;mso-wrap-style:square" from="5715,137160" to="80010,2057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l9oKsYAAADcAAAADwAAAGRycy9kb3ducmV2LnhtbESPQWvCQBSE7wX/w/IEb3WjYAypqwRF&#10;KIUUmkrPr9nXJDT7NsluNfXXu4WCx2FmvmE2u9G04kyDaywrWMwjEMSl1Q1XCk7vx8cEhPPIGlvL&#10;pOCXHOy2k4cNptpe+I3Oha9EgLBLUUHtfZdK6cqaDLq57YiD92UHgz7IoZJ6wEuAm1YuoyiWBhsO&#10;CzV2tK+p/C5+jIKP/PPwUnb2kF9fq5NtVn2crXulZtMxewLhafT38H/7WSuIkzX8nQlHQG5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5faCrGAAAA3AAAAA8AAAAAAAAA&#10;AAAAAAAAoQIAAGRycy9kb3ducmV2LnhtbFBLBQYAAAAABAAEAPkAAACUAwAAAAA=&#10;">
                    <v:stroke joinstyle="miter"/>
                  </v:line>
                  <v:line id="直接连接符 357" o:spid="_x0000_s1234" style="position:absolute;flip:x;visibility:visible;mso-wrap-style:square" from="5715,211455" to="80010,280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8D8WMAAAADcAAAADwAAAGRycy9kb3ducmV2LnhtbERPTYvCMBC9C/6HMII3TRXsSjWKKIII&#10;CqvieWzGtthMahO17q/fHASPj/c9nTemFE+qXWFZwaAfgSBOrS44U3A6rntjEM4jaywtk4I3OZjP&#10;2q0pJtq++JeeB5+JEMIuQQW591UipUtzMuj6tiIO3NXWBn2AdSZ1ja8Qbko5jKJYGiw4NORY0TKn&#10;9HZ4GAXn3WW1TSu72v3ts5MtRvd48XNXqttpFhMQnhr/FX/cG60gHoe14Uw4AnL2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/A/FjAAAAA3AAAAA8AAAAAAAAAAAAAAAAA&#10;oQIAAGRycy9kb3ducmV2LnhtbFBLBQYAAAAABAAEAPkAAACOAwAAAAA=&#10;">
                    <v:stroke joinstyle="miter"/>
                  </v:line>
                  <v:line id="直接连接符 358" o:spid="_x0000_s1235" style="position:absolute;flip:x;visibility:visible;mso-wrap-style:square" from="5715,302895" to="80010,3714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IxZw8QAAADcAAAADwAAAGRycy9kb3ducmV2LnhtbESPQYvCMBSE74L/ITxhb5oqbNVqFFEE&#10;ERR0xfOzeduWbV5qE7Xur98Iwh6HmfmGmc4bU4o71a6wrKDfi0AQp1YXnCk4fa27IxDOI2ssLZOC&#10;JzmYz9qtKSbaPvhA96PPRICwS1BB7n2VSOnSnAy6nq2Ig/dta4M+yDqTusZHgJtSDqIolgYLDgs5&#10;VrTMKf053oyC8+6y2qaVXe1+99nJFp/XeDG8KvXRaRYTEJ4a/x9+tzdaQTwaw+tMOAJy9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jFnDxAAAANwAAAAPAAAAAAAAAAAA&#10;AAAAAKECAABkcnMvZG93bnJldi54bWxQSwUGAAAAAAQABAD5AAAAkgMAAAAA&#10;">
                    <v:stroke joinstyle="miter"/>
                  </v:line>
                  <v:line id="直接连接符 359" o:spid="_x0000_s1236" style="position:absolute;flip:x;visibility:visible;mso-wrap-style:square" from="0,400050" to="74295,4686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G9mg8EAAADcAAAADwAAAGRycy9kb3ducmV2LnhtbERPy4rCMBTdC/5DuAPuNB3BqtUooggy&#10;oOAD19fm2habm9pE7czXTxaCy8N5T+eNKcWTaldYVvDdi0AQp1YXnCk4HdfdEQjnkTWWlknBLzmY&#10;z9qtKSbavnhPz4PPRAhhl6CC3PsqkdKlORl0PVsRB+5qa4M+wDqTusZXCDel7EdRLA0WHBpyrGiZ&#10;U3o7PIyC8/ay+kkru9r+7bKTLQb3eDG8K9X5ahYTEJ4a/xG/3RutIB6H+eFMOAJy9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kb2aDwQAAANwAAAAPAAAAAAAAAAAAAAAA&#10;AKECAABkcnMvZG93bnJldi54bWxQSwUGAAAAAAQABAD5AAAAjwMAAAAA&#10;">
                    <v:stroke joinstyle="miter"/>
                  </v:line>
                </v:group>
                <v:shape id="Text Box 784" o:spid="_x0000_s1237" type="#_x0000_t202" style="position:absolute;left:6529;top:7337;width:509;height:4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fTK9cYA&#10;AADcAAAADwAAAGRycy9kb3ducmV2LnhtbESPQWvCQBSE74L/YXlCb2ZjoUHTrCK1hYJ4MM3F2yP7&#10;mqTNvg3ZNUn99W6h0OMwM98w2W4yrRiod41lBasoBkFcWt1wpaD4eFuuQTiPrLG1TAp+yMFuO59l&#10;mGo78pmG3FciQNilqKD2vkuldGVNBl1kO+LgfdreoA+yr6TucQxw08rHOE6kwYbDQo0dvdRUfudX&#10;o+ByOJ32ZY7W3FzxdD0cb6+D/FLqYTHtn0F4mvx/+K/9rhUkmxX8nglHQG7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fTK9cYAAADcAAAADwAAAAAAAAAAAAAAAACYAgAAZHJz&#10;L2Rvd25yZXYueG1sUEsFBgAAAAAEAAQA9QAAAIsDAAAAAA==&#10;" strokeweight="1.25pt">
                  <v:textbox>
                    <w:txbxContent>
                      <w:p w:rsidR="0030471A" w:rsidRPr="0030471A" w:rsidRDefault="0030471A" w:rsidP="0030471A">
                        <w:pPr>
                          <w:spacing w:line="200" w:lineRule="exact"/>
                          <w:jc w:val="center"/>
                          <w:rPr>
                            <w:rFonts w:ascii="Times New Roman" w:hAnsi="Times New Roman" w:cs="Times New Roman"/>
                            <w:sz w:val="18"/>
                            <w:vertAlign w:val="subscript"/>
                          </w:rPr>
                        </w:pPr>
                        <w:proofErr w:type="gramStart"/>
                        <w:r w:rsidRPr="0030471A">
                          <w:rPr>
                            <w:rFonts w:ascii="Times New Roman" w:hAnsi="Times New Roman" w:cs="Times New Roman"/>
                            <w:i/>
                            <w:sz w:val="18"/>
                          </w:rPr>
                          <w:t>m</w:t>
                        </w:r>
                        <w:proofErr w:type="gramEnd"/>
                      </w:p>
                    </w:txbxContent>
                  </v:textbox>
                </v:shape>
                <v:oval id="椭圆 368" o:spid="_x0000_s1238" style="position:absolute;left:6604;top:7742;width:113;height:11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TRJPcMA&#10;AADcAAAADwAAAGRycy9kb3ducmV2LnhtbESPQYvCMBSE74L/ITzBm6aKiHaNIsIuggdRC+7x0Tzb&#10;avNSmmjrvzeC4HGYmW+Yxao1pXhQ7QrLCkbDCARxanXBmYLk9DuYgXAeWWNpmRQ8ycFq2e0sMNa2&#10;4QM9jj4TAcIuRgW591UspUtzMuiGtiIO3sXWBn2QdSZ1jU2Am1KOo2gqDRYcFnKsaJNTejvejYK/&#10;dfvc/u+Ta8JnE22S3aQ5zCZK9Xvt+geEp9Z/w5/2ViuYzsfwPhOOgFy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TRJPcMAAADcAAAADwAAAAAAAAAAAAAAAACYAgAAZHJzL2Rv&#10;d25yZXYueG1sUEsFBgAAAAAEAAQA9QAAAIgDAAAAAA==&#10;" strokeweight="1.5pt">
                  <v:stroke joinstyle="miter"/>
                </v:oval>
                <v:oval id="椭圆 369" o:spid="_x0000_s1239" style="position:absolute;left:6889;top:7742;width:113;height:11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njspsYA&#10;AADcAAAADwAAAGRycy9kb3ducmV2LnhtbESPQWvCQBSE74X+h+UVvDWb1iBpzCoiKIKHog20x0f2&#10;maTNvg3Z1ST/vlsoeBxm5hsmX4+mFTfqXWNZwUsUgyAurW64UlB87J5TEM4ja2wtk4KJHKxXjw85&#10;ZtoOfKLb2VciQNhlqKD2vsukdGVNBl1kO+LgXWxv0AfZV1L3OAS4aeVrHC+kwYbDQo0dbWsqf85X&#10;o2C/GafD13vxXfCnibfFMRlOaaLU7GncLEF4Gv09/N8+aAWLtzn8nQlHQK5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njspsYAAADcAAAADwAAAAAAAAAAAAAAAACYAgAAZHJz&#10;L2Rvd25yZXYueG1sUEsFBgAAAAAEAAQA9QAAAIsDAAAAAA==&#10;" strokeweight="1.5pt">
                  <v:stroke joinstyle="miter"/>
                </v:oval>
                <v:group id="组合 12" o:spid="_x0000_s1240" style="position:absolute;left:5914;top:7877;width:1845;height:150" coordsize="11715,9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F/EvcYAAADcAAAADwAAAGRycy9kb3ducmV2LnhtbESPQWvCQBSE74L/YXlC&#10;b3UTa6WNWUVEpQcpVAvF2yP7TEKyb0N2TeK/7xYKHoeZ+YZJ14OpRUetKy0riKcRCOLM6pJzBd/n&#10;/fMbCOeRNdaWScGdHKxX41GKibY9f1F38rkIEHYJKii8bxIpXVaQQTe1DXHwrrY16INsc6lb7APc&#10;1HIWRQtpsOSwUGBD24Ky6nQzCg499puXeNcdq+v2fjm/fv4cY1LqaTJsliA8Df4R/m9/aAWL9zn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cX8S9xgAAANwA&#10;AAAPAAAAAAAAAAAAAAAAAKoCAABkcnMvZG93bnJldi54bWxQSwUGAAAAAAQABAD6AAAAnQMAAAAA&#10;">
                  <v:group id="组合 361" o:spid="_x0000_s1241" style="position:absolute;width:6191;height:952" coordsize="464516,9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MTYSbFAAAA3AAA&#10;AA8AAAAAAAAAAAAAAAAAqgIAAGRycy9kb3ducmV2LnhtbFBLBQYAAAAABAAEAPoAAACcAwAAAAA=&#10;">
                    <v:line id="Line 756" o:spid="_x0000_s1242" style="position:absolute;visibility:visible;mso-wrap-style:square" from="7316,0" to="464516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SIaMQAAADcAAAADwAAAGRycy9kb3ducmV2LnhtbESPQWvCQBSE74L/YXmF3nTTFoJGVxHB&#10;WnprFMHbI/tMYrJv092Npv++Wyh4HGbmG2a5HkwrbuR8bVnByzQBQVxYXXOp4HjYTWYgfEDW2Fom&#10;BT/kYb0aj5aYaXvnL7rloRQRwj5DBVUIXSalLyoy6Ke2I47exTqDIUpXSu3wHuGmla9JkkqDNceF&#10;CjvaVlQ0eW8UnPqcz9dm51rs3/f7y+m78W+fSj0/DZsFiEBDeIT/2x9aQTpP4e9MPAJy9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pIhoxAAAANwAAAAPAAAAAAAAAAAA&#10;AAAAAKECAABkcnMvZG93bnJldi54bWxQSwUGAAAAAAQABAD5AAAAkgMAAAAA&#10;" strokeweight="1.5pt"/>
                    <v:line id="Line 757" o:spid="_x0000_s1243" style="position:absolute;flip:x;visibility:visible;mso-wrap-style:square" from="0,0" to="90000,9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JRBN8YAAADcAAAADwAAAGRycy9kb3ducmV2LnhtbESPQWsCMRSE70L/Q3gFL6VmK2J1NYoU&#10;BA9eqmWlt+fmdbPs5mWbRN3++6ZQ8DjMzDfMct3bVlzJh9qxgpdRBoK4dLrmSsHHcfs8AxEissbW&#10;MSn4oQDr1cNgibl2N36n6yFWIkE45KjAxNjlUobSkMUwch1x8r6ctxiT9JXUHm8Jbls5zrKptFhz&#10;WjDY0ZuhsjlcrAI52z99+8150hTN6TQ3RVl0n3ulho/9ZgEiUh/v4f/2TiuYzl/h70w6AnL1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iUQTfGAAAA3AAAAA8AAAAAAAAA&#10;AAAAAAAAoQIAAGRycy9kb3ducmV2LnhtbFBLBQYAAAAABAAEAPkAAACUAwAAAAA=&#10;"/>
                    <v:line id="Line 757" o:spid="_x0000_s1244" style="position:absolute;flip:x;visibility:visible;mso-wrap-style:square" from="168250,0" to="258250,9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QvVRcMAAADcAAAADwAAAGRycy9kb3ducmV2LnhtbERPz2vCMBS+C/4P4Q12EU0dQ7RrKiIM&#10;dvAyJxVvb81bU9q81CTT7r9fDoMdP77fxXa0vbiRD61jBctFBoK4drrlRsHp43W+BhEissbeMSn4&#10;oQDbcjopMNfuzu90O8ZGpBAOOSowMQ65lKE2ZDEs3ECcuC/nLcYEfSO1x3sKt718yrKVtNhyajA4&#10;0N5Q3R2/rQK5Psyufvf53FXd+bwxVV0Nl4NSjw/j7gVEpDH+i//cb1rBapPWpjPpCMjy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kL1UXDAAAA3AAAAA8AAAAAAAAAAAAA&#10;AAAAoQIAAGRycy9kb3ducmV2LnhtbFBLBQYAAAAABAAEAPkAAACRAwAAAAA=&#10;"/>
                    <v:line id="Line 757" o:spid="_x0000_s1245" style="position:absolute;flip:x;visibility:visible;mso-wrap-style:square" from="80468,0" to="170468,9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kdw3sYAAADcAAAADwAAAGRycy9kb3ducmV2LnhtbESPQWsCMRSE70L/Q3gFL1KzLSLuahQp&#10;FHrwopaV3p6b182ym5dtkur675uC0OMwM98wq81gO3EhHxrHCp6nGQjiyumGawUfx7enBYgQkTV2&#10;jknBjQJs1g+jFRbaXXlPl0OsRYJwKFCBibEvpAyVIYth6nri5H05bzEm6WupPV4T3HbyJcvm0mLD&#10;acFgT6+GqvbwYxXIxW7y7bfnWVu2p1NuyqrsP3dKjR+H7RJEpCH+h+/td61gnufwdyYdAbn+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ZHcN7GAAAA3AAAAA8AAAAAAAAA&#10;AAAAAAAAoQIAAGRycy9kb3ducmV2LnhtbFBLBQYAAAAABAAEAPkAAACUAwAAAAA=&#10;"/>
                    <v:line id="Line 757" o:spid="_x0000_s1246" style="position:absolute;flip:x;visibility:visible;mso-wrap-style:square" from="336500,0" to="426035,9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ZZDWcMAAADcAAAADwAAAGRycy9kb3ducmV2LnhtbERPy2oCMRTdF/oP4Ra6KZppkWpHo4hQ&#10;cOHGByPdXSe3k2EmN2OS6vj3ZiF0eTjv2aK3rbiQD7VjBe/DDARx6XTNlYLD/nswAREissbWMSm4&#10;UYDF/Plphrl2V97SZRcrkUI45KjAxNjlUobSkMUwdB1x4n6dtxgT9JXUHq8p3LbyI8s+pcWaU4PB&#10;jlaGymb3ZxXIyebt7JenUVM0x+OXKcqi+9ko9frSL6cgIvXxX/xwr7WCcZbmpzPpCMj5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mWQ1nDAAAA3AAAAA8AAAAAAAAAAAAA&#10;AAAAoQIAAGRycy9kb3ducmV2LnhtbFBLBQYAAAAABAAEAPkAAACRAwAAAAA=&#10;"/>
                    <v:line id="Line 757" o:spid="_x0000_s1247" style="position:absolute;flip:x;visibility:visible;mso-wrap-style:square" from="248717,0" to="338252,9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trmwscAAADcAAAADwAAAGRycy9kb3ducmV2LnhtbESPT2sCMRTE7wW/Q3gFL6VmldLqahQp&#10;FHrw4h9WvD03r5tlNy9rkur225tCocdhZn7DLFa9bcWVfKgdKxiPMhDEpdM1VwoO+4/nKYgQkTW2&#10;jknBDwVYLQcPC8y1u/GWrrtYiQThkKMCE2OXSxlKQxbDyHXEyfty3mJM0ldSe7wluG3lJMtepcWa&#10;04LBjt4Nlc3u2yqQ083Txa/PL03RHI8zU5RFd9ooNXzs13MQkfr4H/5rf2oFb9kYfs+kIyCX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W2ubCxwAAANwAAAAPAAAAAAAA&#10;AAAAAAAAAKECAABkcnMvZG93bnJldi54bWxQSwUGAAAAAAQABAD5AAAAlQMAAAAA&#10;"/>
                  </v:group>
                  <v:group id="组合 1" o:spid="_x0000_s1248" style="position:absolute;left:5524;width:6191;height:952" coordsize="464516,9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iEWNIxgAAANwA&#10;AAAPAAAAAAAAAAAAAAAAAKoCAABkcnMvZG93bnJldi54bWxQSwUGAAAAAAQABAD6AAAAnQMAAAAA&#10;">
                    <v:line id="Line 756" o:spid="_x0000_s1249" style="position:absolute;visibility:visible;mso-wrap-style:square" from="7316,0" to="464516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zix6sQAAADcAAAADwAAAGRycy9kb3ducmV2LnhtbESPQWvCQBSE7wX/w/IEb3VjhVaiq4ig&#10;lt6MInh7ZJ9JTPZturvR9N+7hUKPw8x8wyxWvWnEnZyvLCuYjBMQxLnVFRcKTsft6wyED8gaG8uk&#10;4Ic8rJaDlwWm2j74QPcsFCJC2KeooAyhTaX0eUkG/di2xNG7WmcwROkKqR0+Itw08i1J3qXBiuNC&#10;iS1tSsrrrDMKzl3Gl1u9dQ12u/3+ev6u/fRLqdGwX89BBOrDf/iv/akVfCRT+D0Tj4BcP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XOLHqxAAAANwAAAAPAAAAAAAAAAAA&#10;AAAAAKECAABkcnMvZG93bnJldi54bWxQSwUGAAAAAAQABAD5AAAAkgMAAAAA&#10;" strokeweight="1.5pt"/>
                    <v:line id="Line 757" o:spid="_x0000_s1250" style="position:absolute;flip:x;visibility:visible;mso-wrap-style:square" from="0,0" to="90000,9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q1FWsYAAADcAAAADwAAAGRycy9kb3ducmV2LnhtbESPQWsCMRSE7wX/Q3gFL1KzFmnt1igi&#10;FDx4qcpKb6+b182ym5c1ibr++6Yg9DjMzDfMfNnbVlzIh9qxgsk4A0FcOl1zpeCw/3iagQgRWWPr&#10;mBTcKMByMXiYY67dlT/psouVSBAOOSowMXa5lKE0ZDGMXUecvB/nLcYkfSW1x2uC21Y+Z9mLtFhz&#10;WjDY0dpQ2ezOVoGcbUcnv/qeNkVzPL6Zoiy6r61Sw8d+9Q4iUh//w/f2Rit4zabwdyYdAbn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atRVrGAAAA3AAAAA8AAAAAAAAA&#10;AAAAAAAAoQIAAGRycy9kb3ducmV2LnhtbFBLBQYAAAAABAAEAPkAAACUAwAAAAA=&#10;"/>
                    <v:line id="Line 757" o:spid="_x0000_s1251" style="position:absolute;flip:x;visibility:visible;mso-wrap-style:square" from="168250,0" to="258250,9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eHgwccAAADcAAAADwAAAGRycy9kb3ducmV2LnhtbESPQWsCMRSE7wX/Q3hCL6JZS612NYoU&#10;Cj140ZYVb8/N62bZzcs2SXX77xuh0OMwM98wq01vW3EhH2rHCqaTDARx6XTNlYKP99fxAkSIyBpb&#10;x6TghwJs1oO7FebaXXlPl0OsRIJwyFGBibHLpQylIYth4jri5H06bzEm6SupPV4T3LbyIcuepMWa&#10;04LBjl4Mlc3h2yqQi93oy2/Pj03RHI/PpiiL7rRT6n7Yb5cgIvXxP/zXftMK5tkMbmfSEZDr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p4eDBxwAAANwAAAAPAAAAAAAA&#10;AAAAAAAAAKECAABkcnMvZG93bnJldi54bWxQSwUGAAAAAAQABAD5AAAAlQMAAAAA&#10;"/>
                    <v:line id="Line 757" o:spid="_x0000_s1252" style="position:absolute;flip:x;visibility:visible;mso-wrap-style:square" from="80468,0" to="170468,9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N+tsYAAADcAAAADwAAAGRycy9kb3ducmV2LnhtbESPQWsCMRSE74L/IbyCl1Kzili7NYoU&#10;BA9eqrLS2+vmdbPs5mWbRN3++6ZQ8DjMzDfMct3bVlzJh9qxgsk4A0FcOl1zpeB03D4tQISIrLF1&#10;TAp+KMB6NRwsMdfuxu90PcRKJAiHHBWYGLtcylAashjGriNO3pfzFmOSvpLa4y3BbSunWTaXFmtO&#10;CwY7ejNUNoeLVSAX+8dvv/mcNUVzPr+Yoiy6j71So4d+8woiUh/v4f/2Tit4zubwdyYdAbn6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kzfrbGAAAA3AAAAA8AAAAAAAAA&#10;AAAAAAAAoQIAAGRycy9kb3ducmV2LnhtbFBLBQYAAAAABAAEAPkAAACUAwAAAAA=&#10;"/>
                    <v:line id="Line 757" o:spid="_x0000_s1253" style="position:absolute;flip:x;visibility:visible;mso-wrap-style:square" from="336500,0" to="426035,9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n/bLcYAAADcAAAADwAAAGRycy9kb3ducmV2LnhtbESPQWsCMRSE7wX/Q3hCL0WzllJ1NYoI&#10;Qg9easuKt+fmuVl287ImqW7/fVMo9DjMzDfMct3bVtzIh9qxgsk4A0FcOl1zpeDzYzeagQgRWWPr&#10;mBR8U4D1avCwxFy7O7/T7RArkSAcclRgYuxyKUNpyGIYu444eRfnLcYkfSW1x3uC21Y+Z9mrtFhz&#10;WjDY0dZQ2Ry+rAI52z9d/eb80hTN8Tg3RVl0p71Sj8N+swARqY//4b/2m1YwzabweyYdAbn6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Z/2y3GAAAA3AAAAA8AAAAAAAAA&#10;AAAAAAAAoQIAAGRycy9kb3ducmV2LnhtbFBLBQYAAAAABAAEAPkAAACUAwAAAAA=&#10;"/>
                    <v:line id="Line 757" o:spid="_x0000_s1254" style="position:absolute;flip:x;visibility:visible;mso-wrap-style:square" from="248717,0" to="338252,9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+BPX8MAAADcAAAADwAAAGRycy9kb3ducmV2LnhtbERPy2oCMRTdF/oP4Ra6KZppkWpHo4hQ&#10;cOHGByPdXSe3k2EmN2OS6vj3ZiF0eTjv2aK3rbiQD7VjBe/DDARx6XTNlYLD/nswAREissbWMSm4&#10;UYDF/Plphrl2V97SZRcrkUI45KjAxNjlUobSkMUwdB1x4n6dtxgT9JXUHq8p3LbyI8s+pcWaU4PB&#10;jlaGymb3ZxXIyebt7JenUVM0x+OXKcqi+9ko9frSL6cgIvXxX/xwr7WCcZbWpjPpCMj5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fgT1/DAAAA3AAAAA8AAAAAAAAAAAAA&#10;AAAAoQIAAGRycy9kb3ducmV2LnhtbFBLBQYAAAAABAAEAPkAAACRAwAAAAA=&#10;"/>
                  </v:group>
                </v:group>
                <v:line id="Line 775" o:spid="_x0000_s1255" style="position:absolute;flip:x;visibility:visible;mso-wrap-style:square" from="6499,7112" to="7098,71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WAx7MYAAADcAAAADwAAAGRycy9kb3ducmV2LnhtbESPQWsCMRSE7wX/Q3iCt5q1FbVbo0ih&#10;tAdRdi2U3h6b5+7SzUtIoq7/3giFHoeZ+YZZrnvTiTP50FpWMBlnIIgrq1uuFXwd3h8XIEJE1thZ&#10;JgVXCrBeDR6WmGt74YLOZaxFgnDIUUETo8ulDFVDBsPYOuLkHa03GJP0tdQeLwluOvmUZTNpsOW0&#10;0KCjt4aq3/JkFPzUe//xHMrtsd1tXPE92bppsVBqNOw3ryAi9fE//Nf+1Arm2Qvcz6QjIF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1gMezGAAAA3AAAAA8AAAAAAAAA&#10;AAAAAAAAoQIAAGRycy9kb3ducmV2LnhtbFBLBQYAAAAABAAEAPkAAACUAwAAAAA=&#10;">
                  <v:stroke endarrow="classic" endarrowwidth="narrow" endarrowlength="short"/>
                </v:line>
                <v:line id="Line 758" o:spid="_x0000_s1256" style="position:absolute;rotation:-90;flip:x;visibility:visible;mso-wrap-style:square" from="5541,7113" to="5541,76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/bjFcIAAADcAAAADwAAAGRycy9kb3ducmV2LnhtbERPu27CMBTdK/EP1kViK04oIijFoAgJ&#10;qUMXHgvbVXybRImvTWxI6NfjoVLHo/Pe7EbTiQf1vrGsIJ0nIIhLqxuuFFzOh/c1CB+QNXaWScGT&#10;POy2k7cN5toOfKTHKVQihrDPUUEdgsul9GVNBv3cOuLI/djeYIiwr6TucYjhppOLJFlJgw3Hhhod&#10;7Wsq29PdKNi7apG1xS1tf5eHb3fMho/mWig1m47FJ4hAY/gX/7m/tIIsjfPjmXgE5PY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/bjFcIAAADcAAAADwAAAAAAAAAAAAAA&#10;AAChAgAAZHJzL2Rvd25yZXYueG1sUEsFBgAAAAAEAAQA+QAAAJADAAAAAA==&#10;" strokeweight="1.5pt"/>
                <v:line id="Line 760" o:spid="_x0000_s1257" style="position:absolute;rotation:-90;flip:x;visibility:visible;mso-wrap-style:square" from="5292,7304" to="5292,76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pGjsYAAADcAAAADwAAAGRycy9kb3ducmV2LnhtbESPwWrDMBBE74X8g9hCbo3spMTFjWxM&#10;IJBDL0l66W2xtraxtVIsJXb79VWh0OMwM2+YXTmbQdxp9J1lBekqAUFcW91xo+D9cnh6AeEDssbB&#10;Min4Ig9lsXjYYa7txCe6n0MjIoR9jgraEFwupa9bMuhX1hFH79OOBkOUYyP1iFOEm0Guk2QrDXYc&#10;F1p0tG+p7s83o2DvmnXWV9e0/34+vLlTNm26j0qp5eNcvYIINIf/8F/7qBVkaQq/Z+IRkMU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S6Ro7GAAAA3AAAAA8AAAAAAAAA&#10;AAAAAAAAoQIAAGRycy9kb3ducmV2LnhtbFBLBQYAAAAABAAEAPkAAACUAwAAAAA=&#10;" strokeweight="1.5pt"/>
                <v:line id="Line 762" o:spid="_x0000_s1258" style="position:absolute;rotation:90;flip:x y;visibility:visible;mso-wrap-style:square" from="5292,7082" to="5292,74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IZjXMcAAADcAAAADwAAAGRycy9kb3ducmV2LnhtbESP3WrCQBSE74W+w3IKvZFmoxdNG7OK&#10;P7QUVIjWBzjNniZps2dDdqvx7V1B8HKYmW+YbNabRhypc7VlBaMoBkFcWF1zqeDw9f78CsJ5ZI2N&#10;ZVJwJgez6cMgw1TbE+/ouPelCBB2KSqovG9TKV1RkUEX2ZY4eD+2M+iD7EqpOzwFuGnkOI5fpMGa&#10;w0KFLS0rKv72/0bBcNV/+zzOd5s2+f1YJ4vtcp6/KfX02M8nIDz1/h6+tT+1gmQ0huuZcATk9A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whmNcxwAAANwAAAAPAAAAAAAA&#10;AAAAAAAAAKECAABkcnMvZG93bnJldi54bWxQSwUGAAAAAAQABAD5AAAAlQMAAAAA&#10;" strokeweight="1.5pt"/>
                <v:line id="Line 759" o:spid="_x0000_s1259" style="position:absolute;rotation:-90;flip:x;visibility:visible;mso-wrap-style:square" from="5217,7356" to="5356,73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yR9YsYAAADcAAAADwAAAGRycy9kb3ducmV2LnhtbESPT2vCQBTE7wW/w/KE3uomWkyJrhIE&#10;oQcv/rn09sg+k5Ds2212a9J+ercgeBxm5jfMejuaTtyo941lBeksAUFcWt1wpeBy3r99gPABWWNn&#10;mRT8koftZvKyxlzbgY90O4VKRAj7HBXUIbhcSl/WZNDPrCOO3tX2BkOUfSV1j0OEm07Ok2QpDTYc&#10;F2p0tKupbE8/RsHOVfOsLb7T9u99f3DHbFg0X4VSr9OxWIEINIZn+NH+1AqydAH/Z+IRkJs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skfWLGAAAA3AAAAA8AAAAAAAAA&#10;AAAAAAAAoQIAAGRycy9kb3ducmV2LnhtbFBLBQYAAAAABAAEAPkAAACUAwAAAAA=&#10;" strokeweight="1.5pt"/>
                <v:line id="Line 761" o:spid="_x0000_s1260" style="position:absolute;rotation:-90;flip:x;visibility:visible;mso-wrap-style:square" from="5015,7358" to="5253,73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M3lFsUAAADcAAAADwAAAGRycy9kb3ducmV2LnhtbESPQWvCQBSE74L/YXlCb7qJSlNSVwmC&#10;4MGL1ktvj+xrEpJ9u81uTeqv7xYEj8PMfMNsdqPpxI1631hWkC4SEMSl1Q1XCq4fh/kbCB+QNXaW&#10;ScEvedhtp5MN5toOfKbbJVQiQtjnqKAOweVS+rImg35hHXH0vmxvMETZV1L3OES46eQySV6lwYbj&#10;Qo2O9jWV7eXHKNi7apm1xXfa3teHkztnw6r5LJR6mY3FO4hAY3iGH+2jVpCla/g/E4+A3P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M3lFsUAAADcAAAADwAAAAAAAAAA&#10;AAAAAAChAgAAZHJzL2Rvd25yZXYueG1sUEsFBgAAAAAEAAQA+QAAAJMDAAAAAA==&#10;" strokeweight="1.5pt"/>
                <v:line id="Line 763" o:spid="_x0000_s1261" style="position:absolute;rotation:-90;flip:x;visibility:visible;mso-wrap-style:square" from="4876,7113" to="4876,76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4FAjcYAAADcAAAADwAAAGRycy9kb3ducmV2LnhtbESPQWvCQBSE70L/w/IK3nQTtU2JrhIE&#10;wYMXtZfeHtlnEpJ9u81uTeyv7xYKPQ4z8w2z2Y2mE3fqfWNZQTpPQBCXVjdcKXi/HmZvIHxA1thZ&#10;JgUP8rDbPk02mGs78Jnul1CJCGGfo4I6BJdL6cuaDPq5dcTRu9neYIiyr6TucYhw08lFkrxKgw3H&#10;hRod7Wsq28uXUbB31SJri8+0/V4dTu6cDcvmo1Bq+jwWaxCBxvAf/msftYIsfYHfM/EIyO0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uBQI3GAAAA3AAAAA8AAAAAAAAA&#10;AAAAAAAAoQIAAGRycy9kb3ducmV2LnhtbFBLBQYAAAAABAAEAPkAAACUAwAAAAA=&#10;" strokeweight="1.5pt"/>
                <w10:anchorlock/>
              </v:group>
            </w:pict>
          </mc:Fallback>
        </mc:AlternateContent>
      </w:r>
    </w:p>
    <w:p w:rsidR="001736AB" w:rsidRPr="00B03372" w:rsidRDefault="001736AB" w:rsidP="001736AB">
      <w:pPr>
        <w:ind w:firstLineChars="600" w:firstLine="1265"/>
        <w:rPr>
          <w:rFonts w:ascii="黑体" w:eastAsia="黑体"/>
          <w:b/>
        </w:rPr>
      </w:pPr>
      <w:r w:rsidRPr="00B03372">
        <w:rPr>
          <w:rFonts w:ascii="黑体" w:eastAsia="黑体" w:hint="eastAsia"/>
          <w:b/>
        </w:rPr>
        <w:t>图</w:t>
      </w:r>
      <w:r>
        <w:rPr>
          <w:rFonts w:ascii="黑体" w:eastAsia="黑体" w:hint="eastAsia"/>
          <w:b/>
        </w:rPr>
        <w:t>6</w:t>
      </w:r>
    </w:p>
    <w:p w:rsidR="001736AB" w:rsidRPr="0030471A" w:rsidRDefault="001736AB"/>
    <w:sectPr w:rsidR="001736AB" w:rsidRPr="0030471A" w:rsidSect="00822218">
      <w:footerReference w:type="default" r:id="rId16"/>
      <w:pgSz w:w="11906" w:h="16838"/>
      <w:pgMar w:top="1135" w:right="1800" w:bottom="709" w:left="1800" w:header="851" w:footer="237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14E49" w:rsidRDefault="00214E49" w:rsidP="00DA6542">
      <w:r>
        <w:separator/>
      </w:r>
    </w:p>
  </w:endnote>
  <w:endnote w:type="continuationSeparator" w:id="0">
    <w:p w:rsidR="00214E49" w:rsidRDefault="00214E49" w:rsidP="00DA654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769584504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DA6542" w:rsidRDefault="00DA654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1B3BC1">
              <w:rPr>
                <w:b/>
                <w:bCs/>
                <w:noProof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1B3BC1">
              <w:rPr>
                <w:b/>
                <w:bCs/>
                <w:noProof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DA6542" w:rsidRDefault="00DA6542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14E49" w:rsidRDefault="00214E49" w:rsidP="00DA6542">
      <w:r>
        <w:separator/>
      </w:r>
    </w:p>
  </w:footnote>
  <w:footnote w:type="continuationSeparator" w:id="0">
    <w:p w:rsidR="00214E49" w:rsidRDefault="00214E49" w:rsidP="00DA654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E58186B"/>
    <w:multiLevelType w:val="hybridMultilevel"/>
    <w:tmpl w:val="55D424CC"/>
    <w:lvl w:ilvl="0" w:tplc="03809232">
      <w:start w:val="1"/>
      <w:numFmt w:val="decimal"/>
      <w:lvlText w:val="%1."/>
      <w:lvlJc w:val="left"/>
      <w:pPr>
        <w:ind w:left="360" w:hanging="360"/>
      </w:pPr>
      <w:rPr>
        <w:rFonts w:ascii="Times New Roman" w:cs="Times New Roman" w:hint="default"/>
        <w:vertAlign w:val="baseline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71A27C6"/>
    <w:multiLevelType w:val="multilevel"/>
    <w:tmpl w:val="1368BAD2"/>
    <w:lvl w:ilvl="0">
      <w:start w:val="2"/>
      <w:numFmt w:val="decimal"/>
      <w:lvlText w:val="%1"/>
      <w:lvlJc w:val="left"/>
      <w:pPr>
        <w:ind w:left="444" w:hanging="444"/>
      </w:pPr>
      <w:rPr>
        <w:rFonts w:hint="default"/>
      </w:rPr>
    </w:lvl>
    <w:lvl w:ilvl="1">
      <w:start w:val="20"/>
      <w:numFmt w:val="decimal"/>
      <w:lvlText w:val="%1-%2"/>
      <w:lvlJc w:val="left"/>
      <w:pPr>
        <w:ind w:left="444" w:hanging="444"/>
      </w:pPr>
      <w:rPr>
        <w:rFonts w:hint="default"/>
      </w:rPr>
    </w:lvl>
    <w:lvl w:ilvl="2">
      <w:start w:val="1"/>
      <w:numFmt w:val="decimal"/>
      <w:lvlText w:val="%1-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-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ind w:left="1800" w:hanging="1800"/>
      </w:pPr>
      <w:rPr>
        <w:rFonts w:hint="default"/>
      </w:rPr>
    </w:lvl>
  </w:abstractNum>
  <w:abstractNum w:abstractNumId="2" w15:restartNumberingAfterBreak="0">
    <w:nsid w:val="47890592"/>
    <w:multiLevelType w:val="hybridMultilevel"/>
    <w:tmpl w:val="B176A910"/>
    <w:lvl w:ilvl="0" w:tplc="4BDA55D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67365F63"/>
    <w:multiLevelType w:val="multilevel"/>
    <w:tmpl w:val="46DA6CFE"/>
    <w:lvl w:ilvl="0">
      <w:start w:val="2"/>
      <w:numFmt w:val="decimal"/>
      <w:lvlText w:val="%1-10"/>
      <w:lvlJc w:val="left"/>
      <w:pPr>
        <w:ind w:left="360" w:hanging="360"/>
      </w:pPr>
      <w:rPr>
        <w:rFonts w:hint="eastAsia"/>
      </w:rPr>
    </w:lvl>
    <w:lvl w:ilvl="1">
      <w:start w:val="6"/>
      <w:numFmt w:val="decimal"/>
      <w:lvlText w:val="%1-%2"/>
      <w:lvlJc w:val="left"/>
      <w:pPr>
        <w:ind w:left="360" w:hanging="360"/>
      </w:pPr>
      <w:rPr>
        <w:rFonts w:hint="default"/>
        <w:vertAlign w:val="baseline"/>
      </w:rPr>
    </w:lvl>
    <w:lvl w:ilvl="2">
      <w:start w:val="1"/>
      <w:numFmt w:val="decimal"/>
      <w:lvlText w:val="%1-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-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ind w:left="1440" w:hanging="1440"/>
      </w:pPr>
      <w:rPr>
        <w:rFonts w:hint="default"/>
      </w:rPr>
    </w:lvl>
  </w:abstractNum>
  <w:abstractNum w:abstractNumId="4" w15:restartNumberingAfterBreak="0">
    <w:nsid w:val="67C41C10"/>
    <w:multiLevelType w:val="hybridMultilevel"/>
    <w:tmpl w:val="838C2A0A"/>
    <w:lvl w:ilvl="0" w:tplc="08922C52">
      <w:start w:val="1"/>
      <w:numFmt w:val="decimal"/>
      <w:lvlText w:val="%1."/>
      <w:lvlJc w:val="left"/>
      <w:pPr>
        <w:ind w:left="360" w:hanging="360"/>
      </w:pPr>
      <w:rPr>
        <w:rFonts w:ascii="Times New Roman" w:cs="Times New Roman" w:hint="default"/>
        <w:vertAlign w:val="baseline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74330FB2"/>
    <w:multiLevelType w:val="hybridMultilevel"/>
    <w:tmpl w:val="2BCC81CC"/>
    <w:lvl w:ilvl="0" w:tplc="3A2C03B0">
      <w:start w:val="1"/>
      <w:numFmt w:val="decimal"/>
      <w:lvlText w:val="2-%1"/>
      <w:lvlJc w:val="left"/>
      <w:pPr>
        <w:ind w:left="420" w:hanging="42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5"/>
  </w:num>
  <w:num w:numId="3">
    <w:abstractNumId w:val="4"/>
  </w:num>
  <w:num w:numId="4">
    <w:abstractNumId w:val="1"/>
  </w:num>
  <w:num w:numId="5">
    <w:abstractNumId w:val="3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84286"/>
    <w:rsid w:val="001273FD"/>
    <w:rsid w:val="00145880"/>
    <w:rsid w:val="00163A25"/>
    <w:rsid w:val="001736AB"/>
    <w:rsid w:val="001923E8"/>
    <w:rsid w:val="001A2B74"/>
    <w:rsid w:val="001B3BC1"/>
    <w:rsid w:val="00214E49"/>
    <w:rsid w:val="00284678"/>
    <w:rsid w:val="002B4ECF"/>
    <w:rsid w:val="002D3C1E"/>
    <w:rsid w:val="0030471A"/>
    <w:rsid w:val="0033032D"/>
    <w:rsid w:val="00370182"/>
    <w:rsid w:val="003E32EA"/>
    <w:rsid w:val="004040BC"/>
    <w:rsid w:val="00457D5A"/>
    <w:rsid w:val="00476CC2"/>
    <w:rsid w:val="004A7F61"/>
    <w:rsid w:val="0060319A"/>
    <w:rsid w:val="00684286"/>
    <w:rsid w:val="00703CCB"/>
    <w:rsid w:val="007F29D5"/>
    <w:rsid w:val="00822218"/>
    <w:rsid w:val="00854800"/>
    <w:rsid w:val="009A1134"/>
    <w:rsid w:val="009C77DD"/>
    <w:rsid w:val="009E5D19"/>
    <w:rsid w:val="00B00E4B"/>
    <w:rsid w:val="00B93ADB"/>
    <w:rsid w:val="00C145E9"/>
    <w:rsid w:val="00C50BEC"/>
    <w:rsid w:val="00CF339F"/>
    <w:rsid w:val="00D16EE9"/>
    <w:rsid w:val="00DA6542"/>
    <w:rsid w:val="00DD388C"/>
    <w:rsid w:val="00F24886"/>
    <w:rsid w:val="00FC03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4C100DE9-65F2-4091-87C8-D83C4C0E13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84286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703CCB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703CCB"/>
    <w:rPr>
      <w:sz w:val="18"/>
      <w:szCs w:val="18"/>
    </w:rPr>
  </w:style>
  <w:style w:type="paragraph" w:styleId="a4">
    <w:name w:val="List Paragraph"/>
    <w:basedOn w:val="a"/>
    <w:uiPriority w:val="34"/>
    <w:qFormat/>
    <w:rsid w:val="001273FD"/>
    <w:pPr>
      <w:ind w:firstLineChars="200" w:firstLine="420"/>
    </w:pPr>
  </w:style>
  <w:style w:type="paragraph" w:styleId="a5">
    <w:name w:val="header"/>
    <w:basedOn w:val="a"/>
    <w:link w:val="Char0"/>
    <w:uiPriority w:val="99"/>
    <w:unhideWhenUsed/>
    <w:rsid w:val="00DA654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DA6542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DA654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DA6542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118</Words>
  <Characters>673</Characters>
  <Application>Microsoft Office Word</Application>
  <DocSecurity>0</DocSecurity>
  <Lines>5</Lines>
  <Paragraphs>1</Paragraphs>
  <ScaleCrop>false</ScaleCrop>
  <Company/>
  <LinksUpToDate>false</LinksUpToDate>
  <CharactersWithSpaces>79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.J.Wu</dc:creator>
  <cp:keywords/>
  <dc:description/>
  <cp:lastModifiedBy>dell</cp:lastModifiedBy>
  <cp:revision>3</cp:revision>
  <cp:lastPrinted>2019-04-25T09:02:00Z</cp:lastPrinted>
  <dcterms:created xsi:type="dcterms:W3CDTF">2022-03-14T02:57:00Z</dcterms:created>
  <dcterms:modified xsi:type="dcterms:W3CDTF">2022-03-14T02:58:00Z</dcterms:modified>
</cp:coreProperties>
</file>